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717BF" w:rsidRDefault="00A9619B" w:rsidP="00A717BF">
      <w:pPr>
        <w:spacing w:line="240" w:lineRule="auto"/>
        <w:jc w:val="center"/>
        <w:rPr>
          <w:b/>
          <w:bCs/>
          <w:sz w:val="32"/>
          <w:szCs w:val="32"/>
        </w:rPr>
      </w:pPr>
      <w:r>
        <w:rPr>
          <w:b/>
          <w:bCs/>
          <w:sz w:val="32"/>
          <w:szCs w:val="32"/>
        </w:rPr>
        <w:t>BÁO CÁO</w:t>
      </w:r>
      <w:r w:rsidR="00A717BF" w:rsidRPr="00A9619B">
        <w:rPr>
          <w:b/>
          <w:bCs/>
          <w:sz w:val="32"/>
          <w:szCs w:val="32"/>
        </w:rPr>
        <w:t xml:space="preserve"> ĐỒ ÁN MÔN HỌC</w:t>
      </w:r>
    </w:p>
    <w:p w:rsidR="005857CC" w:rsidRDefault="005857CC" w:rsidP="00A717BF">
      <w:pPr>
        <w:spacing w:line="240" w:lineRule="auto"/>
        <w:jc w:val="center"/>
        <w:rPr>
          <w:b/>
          <w:bCs/>
          <w:sz w:val="32"/>
          <w:szCs w:val="32"/>
        </w:rPr>
      </w:pPr>
      <w:r>
        <w:rPr>
          <w:b/>
          <w:bCs/>
          <w:sz w:val="32"/>
          <w:szCs w:val="32"/>
        </w:rPr>
        <w:t xml:space="preserve">(Đồ </w:t>
      </w:r>
      <w:proofErr w:type="gramStart"/>
      <w:r>
        <w:rPr>
          <w:b/>
          <w:bCs/>
          <w:sz w:val="32"/>
          <w:szCs w:val="32"/>
        </w:rPr>
        <w:t>án</w:t>
      </w:r>
      <w:proofErr w:type="gramEnd"/>
      <w:r>
        <w:rPr>
          <w:b/>
          <w:bCs/>
          <w:sz w:val="32"/>
          <w:szCs w:val="32"/>
        </w:rPr>
        <w:t xml:space="preserve"> </w:t>
      </w:r>
      <w:r w:rsidR="00DA7232">
        <w:rPr>
          <w:b/>
          <w:bCs/>
          <w:sz w:val="32"/>
          <w:szCs w:val="32"/>
        </w:rPr>
        <w:t>tìm hiểu CTDL/Giải thuật</w:t>
      </w:r>
      <w:r>
        <w:rPr>
          <w:b/>
          <w:bCs/>
          <w:sz w:val="32"/>
          <w:szCs w:val="32"/>
        </w:rPr>
        <w:t>)</w:t>
      </w:r>
    </w:p>
    <w:p w:rsidR="00922ADD" w:rsidRPr="00A9619B" w:rsidRDefault="00922ADD" w:rsidP="00A717BF">
      <w:pPr>
        <w:spacing w:line="240" w:lineRule="auto"/>
        <w:jc w:val="center"/>
        <w:rPr>
          <w:rFonts w:ascii="Segoe UI" w:hAnsi="Segoe UI" w:cs="Segoe UI"/>
          <w:b/>
          <w:bCs/>
          <w:sz w:val="36"/>
          <w:szCs w:val="36"/>
        </w:rPr>
      </w:pPr>
      <w:r>
        <w:rPr>
          <w:b/>
          <w:bCs/>
          <w:sz w:val="32"/>
          <w:szCs w:val="32"/>
        </w:rPr>
        <w:t xml:space="preserve">Lớp: </w:t>
      </w:r>
      <w:r w:rsidR="005857CC">
        <w:rPr>
          <w:b/>
          <w:bCs/>
          <w:sz w:val="32"/>
          <w:szCs w:val="32"/>
        </w:rPr>
        <w:t>IT003.O21.CNTT</w:t>
      </w:r>
    </w:p>
    <w:p w:rsidR="00922ADD" w:rsidRDefault="00922ADD" w:rsidP="00A717BF">
      <w:pPr>
        <w:rPr>
          <w:b/>
          <w:bCs/>
        </w:rPr>
      </w:pPr>
    </w:p>
    <w:p w:rsidR="00A717BF" w:rsidRPr="00A9619B" w:rsidRDefault="00A717BF" w:rsidP="00A717BF">
      <w:pPr>
        <w:rPr>
          <w:b/>
          <w:bCs/>
        </w:rPr>
      </w:pPr>
      <w:r w:rsidRPr="00A9619B">
        <w:rPr>
          <w:b/>
          <w:bCs/>
        </w:rPr>
        <w:t>SINH VIÊN THỰC HIỆN</w:t>
      </w:r>
    </w:p>
    <w:p w:rsidR="00A717BF" w:rsidRPr="00A9619B" w:rsidRDefault="00A717BF" w:rsidP="00A717BF">
      <w:pPr>
        <w:tabs>
          <w:tab w:val="left" w:pos="4536"/>
        </w:tabs>
        <w:rPr>
          <w:b/>
          <w:bCs/>
        </w:rPr>
      </w:pPr>
      <w:r w:rsidRPr="00A9619B">
        <w:rPr>
          <w:b/>
          <w:bCs/>
        </w:rPr>
        <w:t>Mã sinh viên:</w:t>
      </w:r>
      <w:r w:rsidR="00A55691">
        <w:rPr>
          <w:b/>
          <w:bCs/>
        </w:rPr>
        <w:t xml:space="preserve"> 23520673</w:t>
      </w:r>
      <w:r w:rsidRPr="00A9619B">
        <w:rPr>
          <w:b/>
          <w:bCs/>
        </w:rPr>
        <w:tab/>
        <w:t xml:space="preserve">Họ và tên: </w:t>
      </w:r>
      <w:r w:rsidR="00A55691">
        <w:rPr>
          <w:b/>
          <w:bCs/>
        </w:rPr>
        <w:t>Đoàn Việt Khải</w:t>
      </w:r>
    </w:p>
    <w:p w:rsidR="00A717BF" w:rsidRPr="00A9619B" w:rsidRDefault="00A717BF" w:rsidP="00A717BF">
      <w:pPr>
        <w:spacing w:after="0"/>
        <w:rPr>
          <w:b/>
          <w:bCs/>
        </w:rPr>
      </w:pPr>
    </w:p>
    <w:p w:rsidR="00A55691" w:rsidRDefault="00A717BF" w:rsidP="00A55691">
      <w:pPr>
        <w:spacing w:after="0"/>
        <w:rPr>
          <w:b/>
          <w:bCs/>
        </w:rPr>
      </w:pPr>
      <w:r w:rsidRPr="00A9619B">
        <w:rPr>
          <w:b/>
          <w:bCs/>
        </w:rPr>
        <w:t>TÊN ĐỀ TÀI</w:t>
      </w:r>
      <w:r w:rsidR="00922ADD">
        <w:rPr>
          <w:b/>
          <w:bCs/>
        </w:rPr>
        <w:t>:</w:t>
      </w:r>
      <w:r w:rsidR="00A55691">
        <w:rPr>
          <w:b/>
          <w:bCs/>
        </w:rPr>
        <w:t xml:space="preserve"> </w:t>
      </w:r>
    </w:p>
    <w:p w:rsidR="00A55691" w:rsidRDefault="00A55691" w:rsidP="00A55691">
      <w:pPr>
        <w:spacing w:after="0"/>
        <w:ind w:left="993"/>
        <w:rPr>
          <w:b/>
          <w:bCs/>
        </w:rPr>
      </w:pPr>
      <w:r>
        <w:rPr>
          <w:b/>
          <w:bCs/>
        </w:rPr>
        <w:t xml:space="preserve">XÂY DỰNG MÔ HÌNH PHÂN LOẠI DỮ LIỆU TỪ THUẬT TOÁN </w:t>
      </w:r>
    </w:p>
    <w:p w:rsidR="00A9619B" w:rsidRDefault="00A55691" w:rsidP="00A55691">
      <w:pPr>
        <w:spacing w:after="0"/>
        <w:ind w:left="1440" w:firstLine="720"/>
      </w:pPr>
      <w:r>
        <w:rPr>
          <w:b/>
          <w:bCs/>
        </w:rPr>
        <w:t>DECISION TREE - CLASSIFICATION</w:t>
      </w:r>
    </w:p>
    <w:p w:rsidR="00A55691" w:rsidRDefault="00A55691">
      <w:r>
        <w:br w:type="page"/>
      </w:r>
    </w:p>
    <w:sdt>
      <w:sdtPr>
        <w:rPr>
          <w:rFonts w:ascii="UVN Viet Sach" w:eastAsia="Calibri" w:hAnsi="UVN Viet Sach" w:cs="Times New Roman"/>
          <w:b/>
          <w:bCs/>
          <w:color w:val="auto"/>
          <w:sz w:val="26"/>
          <w:szCs w:val="26"/>
        </w:rPr>
        <w:id w:val="-1029487931"/>
        <w:docPartObj>
          <w:docPartGallery w:val="Table of Contents"/>
          <w:docPartUnique/>
        </w:docPartObj>
      </w:sdtPr>
      <w:sdtEndPr>
        <w:rPr>
          <w:rFonts w:ascii="Times New Roman" w:eastAsia="Times New Roman" w:hAnsi="Times New Roman"/>
          <w:noProof/>
        </w:rPr>
      </w:sdtEndPr>
      <w:sdtContent>
        <w:p w:rsidR="00A55691" w:rsidRPr="00377044" w:rsidRDefault="00A55691" w:rsidP="00A55691">
          <w:pPr>
            <w:pStyle w:val="TOCHeading"/>
            <w:jc w:val="center"/>
            <w:rPr>
              <w:rFonts w:ascii="UTM Avo" w:hAnsi="UTM Avo"/>
              <w:b/>
              <w:bCs/>
              <w:color w:val="auto"/>
            </w:rPr>
          </w:pPr>
          <w:r w:rsidRPr="00377044">
            <w:rPr>
              <w:rFonts w:ascii="UTM Avo" w:hAnsi="UTM Avo"/>
              <w:b/>
              <w:bCs/>
              <w:color w:val="auto"/>
            </w:rPr>
            <w:t>MỤC LỤC</w:t>
          </w:r>
        </w:p>
        <w:p w:rsidR="00A55691" w:rsidRDefault="00A55691" w:rsidP="00A55691">
          <w:pPr>
            <w:pStyle w:val="TOC2"/>
            <w:tabs>
              <w:tab w:val="left" w:pos="1300"/>
              <w:tab w:val="right" w:leader="dot" w:pos="9629"/>
            </w:tabs>
            <w:rPr>
              <w:rFonts w:eastAsiaTheme="minorEastAsia" w:cstheme="minorBidi"/>
              <w:b/>
              <w:bCs w:val="0"/>
              <w:noProof/>
              <w:sz w:val="24"/>
              <w:szCs w:val="24"/>
            </w:rPr>
          </w:pPr>
          <w:r>
            <w:rPr>
              <w:bCs w:val="0"/>
            </w:rPr>
            <w:fldChar w:fldCharType="begin"/>
          </w:r>
          <w:r>
            <w:instrText xml:space="preserve"> TOC \o "1-3" \h \z \u </w:instrText>
          </w:r>
          <w:r>
            <w:rPr>
              <w:bCs w:val="0"/>
            </w:rPr>
            <w:fldChar w:fldCharType="separate"/>
          </w:r>
          <w:hyperlink w:anchor="_Toc82987684" w:history="1">
            <w:r w:rsidRPr="005F61B2">
              <w:rPr>
                <w:rStyle w:val="Hyperlink"/>
                <w:noProof/>
              </w:rPr>
              <w:t>1.</w:t>
            </w:r>
            <w:r>
              <w:rPr>
                <w:rFonts w:eastAsiaTheme="minorEastAsia" w:cstheme="minorBidi"/>
                <w:b/>
                <w:bCs w:val="0"/>
                <w:noProof/>
                <w:sz w:val="24"/>
                <w:szCs w:val="24"/>
              </w:rPr>
              <w:tab/>
            </w:r>
            <w:r w:rsidRPr="005F61B2">
              <w:rPr>
                <w:rStyle w:val="Hyperlink"/>
                <w:noProof/>
              </w:rPr>
              <w:t>Nội dung 1</w:t>
            </w:r>
            <w:r>
              <w:rPr>
                <w:noProof/>
                <w:webHidden/>
              </w:rPr>
              <w:tab/>
            </w:r>
            <w:r>
              <w:rPr>
                <w:noProof/>
                <w:webHidden/>
              </w:rPr>
              <w:fldChar w:fldCharType="begin"/>
            </w:r>
            <w:r>
              <w:rPr>
                <w:noProof/>
                <w:webHidden/>
              </w:rPr>
              <w:instrText xml:space="preserve"> PAGEREF _Toc82987684 \h </w:instrText>
            </w:r>
            <w:r>
              <w:rPr>
                <w:noProof/>
                <w:webHidden/>
              </w:rPr>
            </w:r>
            <w:r>
              <w:rPr>
                <w:noProof/>
                <w:webHidden/>
              </w:rPr>
              <w:fldChar w:fldCharType="separate"/>
            </w:r>
            <w:r>
              <w:rPr>
                <w:noProof/>
                <w:webHidden/>
              </w:rPr>
              <w:t>2</w:t>
            </w:r>
            <w:r>
              <w:rPr>
                <w:noProof/>
                <w:webHidden/>
              </w:rPr>
              <w:fldChar w:fldCharType="end"/>
            </w:r>
          </w:hyperlink>
        </w:p>
        <w:p w:rsidR="00A55691" w:rsidRDefault="00AD6D3C" w:rsidP="00A55691">
          <w:pPr>
            <w:pStyle w:val="TOC3"/>
            <w:tabs>
              <w:tab w:val="left" w:pos="1560"/>
              <w:tab w:val="right" w:leader="dot" w:pos="9629"/>
            </w:tabs>
            <w:rPr>
              <w:rFonts w:eastAsiaTheme="minorEastAsia" w:cstheme="minorBidi"/>
              <w:noProof/>
              <w:sz w:val="24"/>
              <w:szCs w:val="24"/>
            </w:rPr>
          </w:pPr>
          <w:hyperlink w:anchor="_Toc82987685" w:history="1">
            <w:r w:rsidR="00A55691" w:rsidRPr="005F61B2">
              <w:rPr>
                <w:rStyle w:val="Hyperlink"/>
                <w:noProof/>
              </w:rPr>
              <w:t>a.</w:t>
            </w:r>
            <w:r w:rsidR="00A55691">
              <w:rPr>
                <w:rFonts w:eastAsiaTheme="minorEastAsia" w:cstheme="minorBidi"/>
                <w:noProof/>
                <w:sz w:val="24"/>
                <w:szCs w:val="24"/>
              </w:rPr>
              <w:tab/>
            </w:r>
            <w:r w:rsidR="00A55691" w:rsidRPr="005F61B2">
              <w:rPr>
                <w:rStyle w:val="Hyperlink"/>
                <w:noProof/>
              </w:rPr>
              <w:t>Nội dung a</w:t>
            </w:r>
            <w:r w:rsidR="00A55691">
              <w:rPr>
                <w:noProof/>
                <w:webHidden/>
              </w:rPr>
              <w:tab/>
            </w:r>
            <w:r w:rsidR="00A55691">
              <w:rPr>
                <w:noProof/>
                <w:webHidden/>
              </w:rPr>
              <w:fldChar w:fldCharType="begin"/>
            </w:r>
            <w:r w:rsidR="00A55691">
              <w:rPr>
                <w:noProof/>
                <w:webHidden/>
              </w:rPr>
              <w:instrText xml:space="preserve"> PAGEREF _Toc82987685 \h </w:instrText>
            </w:r>
            <w:r w:rsidR="00A55691">
              <w:rPr>
                <w:noProof/>
                <w:webHidden/>
              </w:rPr>
            </w:r>
            <w:r w:rsidR="00A55691">
              <w:rPr>
                <w:noProof/>
                <w:webHidden/>
              </w:rPr>
              <w:fldChar w:fldCharType="separate"/>
            </w:r>
            <w:r w:rsidR="00A55691">
              <w:rPr>
                <w:noProof/>
                <w:webHidden/>
              </w:rPr>
              <w:t>2</w:t>
            </w:r>
            <w:r w:rsidR="00A55691">
              <w:rPr>
                <w:noProof/>
                <w:webHidden/>
              </w:rPr>
              <w:fldChar w:fldCharType="end"/>
            </w:r>
          </w:hyperlink>
        </w:p>
        <w:p w:rsidR="00A55691" w:rsidRDefault="00AD6D3C" w:rsidP="00A55691">
          <w:pPr>
            <w:pStyle w:val="TOC2"/>
            <w:tabs>
              <w:tab w:val="left" w:pos="1300"/>
              <w:tab w:val="right" w:leader="dot" w:pos="9629"/>
            </w:tabs>
            <w:rPr>
              <w:rFonts w:eastAsiaTheme="minorEastAsia" w:cstheme="minorBidi"/>
              <w:b/>
              <w:bCs w:val="0"/>
              <w:noProof/>
              <w:sz w:val="24"/>
              <w:szCs w:val="24"/>
            </w:rPr>
          </w:pPr>
          <w:hyperlink w:anchor="_Toc82987686" w:history="1">
            <w:r w:rsidR="00A55691" w:rsidRPr="005F61B2">
              <w:rPr>
                <w:rStyle w:val="Hyperlink"/>
                <w:noProof/>
              </w:rPr>
              <w:t>2.</w:t>
            </w:r>
            <w:r w:rsidR="00A55691">
              <w:rPr>
                <w:rFonts w:eastAsiaTheme="minorEastAsia" w:cstheme="minorBidi"/>
                <w:b/>
                <w:bCs w:val="0"/>
                <w:noProof/>
                <w:sz w:val="24"/>
                <w:szCs w:val="24"/>
              </w:rPr>
              <w:tab/>
            </w:r>
            <w:r w:rsidR="00A55691" w:rsidRPr="005F61B2">
              <w:rPr>
                <w:rStyle w:val="Hyperlink"/>
                <w:noProof/>
              </w:rPr>
              <w:t>Nội dung 2</w:t>
            </w:r>
            <w:r w:rsidR="00A55691">
              <w:rPr>
                <w:noProof/>
                <w:webHidden/>
              </w:rPr>
              <w:tab/>
            </w:r>
            <w:r w:rsidR="00A55691">
              <w:rPr>
                <w:noProof/>
                <w:webHidden/>
              </w:rPr>
              <w:fldChar w:fldCharType="begin"/>
            </w:r>
            <w:r w:rsidR="00A55691">
              <w:rPr>
                <w:noProof/>
                <w:webHidden/>
              </w:rPr>
              <w:instrText xml:space="preserve"> PAGEREF _Toc82987686 \h </w:instrText>
            </w:r>
            <w:r w:rsidR="00A55691">
              <w:rPr>
                <w:noProof/>
                <w:webHidden/>
              </w:rPr>
            </w:r>
            <w:r w:rsidR="00A55691">
              <w:rPr>
                <w:noProof/>
                <w:webHidden/>
              </w:rPr>
              <w:fldChar w:fldCharType="separate"/>
            </w:r>
            <w:r w:rsidR="00A55691">
              <w:rPr>
                <w:noProof/>
                <w:webHidden/>
              </w:rPr>
              <w:t>2</w:t>
            </w:r>
            <w:r w:rsidR="00A55691">
              <w:rPr>
                <w:noProof/>
                <w:webHidden/>
              </w:rPr>
              <w:fldChar w:fldCharType="end"/>
            </w:r>
          </w:hyperlink>
        </w:p>
        <w:p w:rsidR="00A55691" w:rsidRDefault="00AD6D3C" w:rsidP="00A55691">
          <w:pPr>
            <w:pStyle w:val="TOC3"/>
            <w:tabs>
              <w:tab w:val="left" w:pos="1560"/>
              <w:tab w:val="right" w:leader="dot" w:pos="9629"/>
            </w:tabs>
            <w:rPr>
              <w:rFonts w:eastAsiaTheme="minorEastAsia" w:cstheme="minorBidi"/>
              <w:noProof/>
              <w:sz w:val="24"/>
              <w:szCs w:val="24"/>
            </w:rPr>
          </w:pPr>
          <w:hyperlink w:anchor="_Toc82987687" w:history="1">
            <w:r w:rsidR="00A55691" w:rsidRPr="005F61B2">
              <w:rPr>
                <w:rStyle w:val="Hyperlink"/>
                <w:noProof/>
              </w:rPr>
              <w:t>a.</w:t>
            </w:r>
            <w:r w:rsidR="00A55691">
              <w:rPr>
                <w:rFonts w:eastAsiaTheme="minorEastAsia" w:cstheme="minorBidi"/>
                <w:noProof/>
                <w:sz w:val="24"/>
                <w:szCs w:val="24"/>
              </w:rPr>
              <w:tab/>
            </w:r>
            <w:r w:rsidR="00A55691" w:rsidRPr="005F61B2">
              <w:rPr>
                <w:rStyle w:val="Hyperlink"/>
                <w:noProof/>
              </w:rPr>
              <w:t>Nội dung a</w:t>
            </w:r>
            <w:r w:rsidR="00A55691">
              <w:rPr>
                <w:noProof/>
                <w:webHidden/>
              </w:rPr>
              <w:tab/>
            </w:r>
            <w:r w:rsidR="00A55691">
              <w:rPr>
                <w:noProof/>
                <w:webHidden/>
              </w:rPr>
              <w:fldChar w:fldCharType="begin"/>
            </w:r>
            <w:r w:rsidR="00A55691">
              <w:rPr>
                <w:noProof/>
                <w:webHidden/>
              </w:rPr>
              <w:instrText xml:space="preserve"> PAGEREF _Toc82987687 \h </w:instrText>
            </w:r>
            <w:r w:rsidR="00A55691">
              <w:rPr>
                <w:noProof/>
                <w:webHidden/>
              </w:rPr>
            </w:r>
            <w:r w:rsidR="00A55691">
              <w:rPr>
                <w:noProof/>
                <w:webHidden/>
              </w:rPr>
              <w:fldChar w:fldCharType="separate"/>
            </w:r>
            <w:r w:rsidR="00A55691">
              <w:rPr>
                <w:noProof/>
                <w:webHidden/>
              </w:rPr>
              <w:t>2</w:t>
            </w:r>
            <w:r w:rsidR="00A55691">
              <w:rPr>
                <w:noProof/>
                <w:webHidden/>
              </w:rPr>
              <w:fldChar w:fldCharType="end"/>
            </w:r>
          </w:hyperlink>
        </w:p>
        <w:p w:rsidR="00A55691" w:rsidRDefault="00A55691" w:rsidP="00A55691">
          <w:pPr>
            <w:rPr>
              <w:b/>
              <w:bCs/>
              <w:noProof/>
            </w:rPr>
          </w:pPr>
          <w:r>
            <w:rPr>
              <w:b/>
              <w:bCs/>
              <w:noProof/>
            </w:rPr>
            <w:fldChar w:fldCharType="end"/>
          </w:r>
        </w:p>
      </w:sdtContent>
    </w:sdt>
    <w:p w:rsidR="001A270B" w:rsidRPr="001A270B" w:rsidRDefault="00A55691" w:rsidP="001A270B">
      <w:pPr>
        <w:rPr>
          <w:rFonts w:eastAsia="Calibri"/>
          <w:b/>
          <w:bCs/>
          <w:sz w:val="52"/>
          <w:szCs w:val="52"/>
        </w:rPr>
      </w:pPr>
      <w:r>
        <w:rPr>
          <w:rFonts w:eastAsia="Calibri"/>
          <w:b/>
          <w:bCs/>
          <w:sz w:val="52"/>
          <w:szCs w:val="52"/>
        </w:rPr>
        <w:br w:type="page"/>
      </w:r>
    </w:p>
    <w:p w:rsidR="001A270B" w:rsidRDefault="001A270B" w:rsidP="001A270B">
      <w:pPr>
        <w:spacing w:after="0"/>
      </w:pPr>
      <w:r>
        <w:lastRenderedPageBreak/>
        <w:t>CÁC NỘI DUNG CẦN BÁO CÁO: kết quả tìm hiểu được về CTDL/GT đã chọn</w:t>
      </w:r>
    </w:p>
    <w:p w:rsidR="001A270B" w:rsidRDefault="001A270B" w:rsidP="001A270B">
      <w:pPr>
        <w:pStyle w:val="ListParagraph"/>
        <w:numPr>
          <w:ilvl w:val="0"/>
          <w:numId w:val="3"/>
        </w:numPr>
        <w:spacing w:after="0"/>
      </w:pPr>
      <w:r>
        <w:rPr>
          <w:rFonts w:ascii="UTM Avo" w:eastAsia="Calibri" w:hAnsi="UTM Avo" w:cs="Arial"/>
          <w:b/>
          <w:color w:val="DD2C00"/>
          <w:sz w:val="28"/>
          <w:szCs w:val="28"/>
        </w:rPr>
        <w:t>Giới thiệu đồ án:</w:t>
      </w:r>
    </w:p>
    <w:p w:rsidR="001A270B" w:rsidRPr="00A55691" w:rsidRDefault="001A270B" w:rsidP="001A270B">
      <w:pPr>
        <w:spacing w:after="120" w:line="240" w:lineRule="auto"/>
        <w:ind w:firstLine="567"/>
        <w:rPr>
          <w:rFonts w:ascii="UVN Viet Sach" w:eastAsia="Calibri" w:hAnsi="UVN Viet Sach"/>
        </w:rPr>
      </w:pPr>
      <w:r w:rsidRPr="00A55691">
        <w:rPr>
          <w:rFonts w:ascii="UVN Viet Sach" w:eastAsia="Calibri" w:hAnsi="UVN Viet Sach"/>
        </w:rPr>
        <w:t xml:space="preserve">Trong cuộc sống, có rất nhiều tình huống chúng ta quan sát, suy nghĩ và đưa ra quyết định bằng cách đặt câu hỏi. Chẳng hạn như bản thân em, mỗi lần đến thời gian dùng bữa, trong thâm tâm em luôn xuất hiện câu hỏi “Hôm nay </w:t>
      </w:r>
      <w:proofErr w:type="gramStart"/>
      <w:r w:rsidRPr="00A55691">
        <w:rPr>
          <w:rFonts w:ascii="UVN Viet Sach" w:eastAsia="Calibri" w:hAnsi="UVN Viet Sach"/>
        </w:rPr>
        <w:t>ăn</w:t>
      </w:r>
      <w:proofErr w:type="gramEnd"/>
      <w:r w:rsidRPr="00A55691">
        <w:rPr>
          <w:rFonts w:ascii="UVN Viet Sach" w:eastAsia="Calibri" w:hAnsi="UVN Viet Sach"/>
        </w:rPr>
        <w:t xml:space="preserve"> gì?”</w:t>
      </w:r>
    </w:p>
    <w:p w:rsidR="001A270B" w:rsidRPr="00A55691" w:rsidRDefault="001A270B" w:rsidP="001A270B">
      <w:pPr>
        <w:spacing w:after="120" w:line="240" w:lineRule="auto"/>
        <w:ind w:firstLine="567"/>
        <w:rPr>
          <w:rFonts w:ascii="UVN Viet Sach" w:eastAsia="Calibri" w:hAnsi="UVN Viet Sach"/>
        </w:rPr>
      </w:pPr>
      <w:r w:rsidRPr="00A55691">
        <w:rPr>
          <w:rFonts w:ascii="UVN Viet Sach" w:eastAsia="Calibri" w:hAnsi="UVN Viet Sach"/>
        </w:rPr>
        <w:t>Em sẽ xác định:</w:t>
      </w:r>
    </w:p>
    <w:p w:rsidR="001A270B" w:rsidRPr="00A55691" w:rsidRDefault="001A270B" w:rsidP="001A270B">
      <w:pPr>
        <w:numPr>
          <w:ilvl w:val="0"/>
          <w:numId w:val="6"/>
        </w:numPr>
        <w:spacing w:after="120" w:line="240" w:lineRule="auto"/>
        <w:contextualSpacing/>
        <w:rPr>
          <w:rFonts w:ascii="UVN Viet Sach" w:eastAsia="Calibri" w:hAnsi="UVN Viet Sach"/>
        </w:rPr>
      </w:pPr>
      <w:r w:rsidRPr="00A55691">
        <w:rPr>
          <w:rFonts w:ascii="UVN Viet Sach" w:eastAsia="Calibri" w:hAnsi="UVN Viet Sach"/>
        </w:rPr>
        <w:t>Nếu là đầu tháng thì đi ăn lẩu với bạn</w:t>
      </w:r>
    </w:p>
    <w:p w:rsidR="001A270B" w:rsidRPr="00A55691" w:rsidRDefault="001A270B" w:rsidP="001A270B">
      <w:pPr>
        <w:numPr>
          <w:ilvl w:val="0"/>
          <w:numId w:val="6"/>
        </w:numPr>
        <w:spacing w:after="120" w:line="240" w:lineRule="auto"/>
        <w:contextualSpacing/>
        <w:rPr>
          <w:rFonts w:ascii="UVN Viet Sach" w:eastAsia="Calibri" w:hAnsi="UVN Viet Sach"/>
        </w:rPr>
      </w:pPr>
      <w:r w:rsidRPr="00A55691">
        <w:rPr>
          <w:rFonts w:ascii="UVN Viet Sach" w:eastAsia="Calibri" w:hAnsi="UVN Viet Sach"/>
        </w:rPr>
        <w:t>Nếu là cuối tháng thì ăn cơm chay</w:t>
      </w:r>
    </w:p>
    <w:p w:rsidR="001A270B" w:rsidRDefault="001A270B" w:rsidP="001A270B">
      <w:pPr>
        <w:spacing w:after="120" w:line="240" w:lineRule="auto"/>
        <w:ind w:left="540"/>
        <w:contextualSpacing/>
        <w:rPr>
          <w:rFonts w:ascii="UVN Viet Sach" w:eastAsia="Calibri" w:hAnsi="UVN Viet Sach"/>
        </w:rPr>
      </w:pPr>
      <w:r>
        <w:rPr>
          <w:rFonts w:ascii="UVN Viet Sach" w:eastAsia="Calibri" w:hAnsi="UVN Viet Sach"/>
        </w:rPr>
        <w:t>D</w:t>
      </w:r>
      <w:r w:rsidRPr="00A55691">
        <w:rPr>
          <w:rFonts w:ascii="UVN Viet Sach" w:eastAsia="Calibri" w:hAnsi="UVN Viet Sach"/>
        </w:rPr>
        <w:t xml:space="preserve">ựa </w:t>
      </w:r>
      <w:proofErr w:type="gramStart"/>
      <w:r w:rsidRPr="00A55691">
        <w:rPr>
          <w:rFonts w:ascii="UVN Viet Sach" w:eastAsia="Calibri" w:hAnsi="UVN Viet Sach"/>
        </w:rPr>
        <w:t>theo</w:t>
      </w:r>
      <w:proofErr w:type="gramEnd"/>
      <w:r w:rsidRPr="00A55691">
        <w:rPr>
          <w:rFonts w:ascii="UVN Viet Sach" w:eastAsia="Calibri" w:hAnsi="UVN Viet Sach"/>
        </w:rPr>
        <w:t xml:space="preserve"> ngày em sẽ quyết định được ngày hôm đó mình ăn món gì.</w:t>
      </w:r>
    </w:p>
    <w:p w:rsidR="001A270B" w:rsidRDefault="001A270B" w:rsidP="001A270B">
      <w:pPr>
        <w:spacing w:after="120" w:line="240" w:lineRule="auto"/>
        <w:ind w:left="540"/>
        <w:contextualSpacing/>
        <w:rPr>
          <w:rFonts w:ascii="UVN Viet Sach" w:eastAsia="Calibri" w:hAnsi="UVN Viet Sach"/>
        </w:rPr>
      </w:pPr>
      <w:r>
        <w:rPr>
          <w:rFonts w:ascii="UVN Viet Sach" w:eastAsia="Calibri" w:hAnsi="UVN Viet Sach"/>
        </w:rPr>
        <w:t xml:space="preserve">Vậy liệu rằng có cấu trúc dữ liệu nào hoạt động bằng cách đặt câu hỏi để đưa ra </w:t>
      </w:r>
    </w:p>
    <w:p w:rsidR="001A270B" w:rsidRPr="001A270B" w:rsidRDefault="001A270B" w:rsidP="001A270B">
      <w:pPr>
        <w:spacing w:after="120" w:line="240" w:lineRule="auto"/>
        <w:ind w:left="540" w:hanging="540"/>
        <w:contextualSpacing/>
        <w:rPr>
          <w:rFonts w:ascii="UVN Viet Sach" w:eastAsia="Calibri" w:hAnsi="UVN Viet Sach"/>
        </w:rPr>
      </w:pPr>
      <w:proofErr w:type="gramStart"/>
      <w:r>
        <w:rPr>
          <w:rFonts w:ascii="UVN Viet Sach" w:eastAsia="Calibri" w:hAnsi="UVN Viet Sach"/>
        </w:rPr>
        <w:t>quyết</w:t>
      </w:r>
      <w:proofErr w:type="gramEnd"/>
      <w:r>
        <w:rPr>
          <w:rFonts w:ascii="UVN Viet Sach" w:eastAsia="Calibri" w:hAnsi="UVN Viet Sach"/>
        </w:rPr>
        <w:t xml:space="preserve"> định giống con người, đó chính là Decision Tree</w:t>
      </w:r>
    </w:p>
    <w:p w:rsidR="001A270B" w:rsidRDefault="001A270B" w:rsidP="001A270B">
      <w:pPr>
        <w:pStyle w:val="ListParagraph"/>
        <w:numPr>
          <w:ilvl w:val="0"/>
          <w:numId w:val="3"/>
        </w:numPr>
        <w:spacing w:after="0"/>
      </w:pPr>
      <w:r>
        <w:rPr>
          <w:rFonts w:ascii="UTM Avo" w:eastAsia="Calibri" w:hAnsi="UTM Avo" w:cs="Arial"/>
          <w:b/>
          <w:color w:val="DD2C00"/>
          <w:sz w:val="28"/>
          <w:szCs w:val="28"/>
        </w:rPr>
        <w:t>Quá trình thực hiện:</w:t>
      </w:r>
    </w:p>
    <w:p w:rsidR="001A270B" w:rsidRDefault="001A270B" w:rsidP="001A270B">
      <w:pPr>
        <w:pStyle w:val="ListParagraph"/>
        <w:numPr>
          <w:ilvl w:val="1"/>
          <w:numId w:val="3"/>
        </w:numPr>
        <w:spacing w:after="0"/>
      </w:pPr>
      <w:r w:rsidRPr="00F14ED0">
        <w:rPr>
          <w:color w:val="DD2C00"/>
        </w:rPr>
        <w:t xml:space="preserve">Tuần 1: </w:t>
      </w:r>
      <w:r w:rsidR="00A90B0E">
        <w:t>Đánh giá tiến độ 50%/100%</w:t>
      </w:r>
    </w:p>
    <w:p w:rsidR="001A270B" w:rsidRDefault="00A90B0E" w:rsidP="001A270B">
      <w:pPr>
        <w:pStyle w:val="ListParagraph"/>
        <w:numPr>
          <w:ilvl w:val="0"/>
          <w:numId w:val="13"/>
        </w:numPr>
        <w:spacing w:after="0"/>
        <w:ind w:left="1701"/>
      </w:pPr>
      <w:r>
        <w:t>Nêu được tổng quan về decision tree (định nghĩa; các khái niệm cơ bản; phân loại)</w:t>
      </w:r>
    </w:p>
    <w:p w:rsidR="00A90B0E" w:rsidRDefault="00A90B0E" w:rsidP="001A270B">
      <w:pPr>
        <w:pStyle w:val="ListParagraph"/>
        <w:numPr>
          <w:ilvl w:val="0"/>
          <w:numId w:val="13"/>
        </w:numPr>
        <w:spacing w:after="0"/>
        <w:ind w:left="1701"/>
      </w:pPr>
      <w:r>
        <w:t>Tìm hiểu được cấu trúc dữ liệu decision tree (điểm nổi bật; các thuộc tính như gini, entropy, log-loss)</w:t>
      </w:r>
    </w:p>
    <w:p w:rsidR="00A90B0E" w:rsidRDefault="00A90B0E" w:rsidP="001A270B">
      <w:pPr>
        <w:pStyle w:val="ListParagraph"/>
        <w:numPr>
          <w:ilvl w:val="0"/>
          <w:numId w:val="13"/>
        </w:numPr>
        <w:spacing w:after="0"/>
        <w:ind w:left="1701"/>
      </w:pPr>
      <w:r>
        <w:t>Tìm hiểu các thuật toán của decision tree như ID3 và CART (các thao tác cơ sở, pseudocode, code decision tree bằng python)</w:t>
      </w:r>
    </w:p>
    <w:p w:rsidR="00A90B0E" w:rsidRDefault="00A90B0E" w:rsidP="001A270B">
      <w:pPr>
        <w:pStyle w:val="ListParagraph"/>
        <w:numPr>
          <w:ilvl w:val="0"/>
          <w:numId w:val="13"/>
        </w:numPr>
        <w:spacing w:after="0"/>
        <w:ind w:left="1701"/>
      </w:pPr>
      <w:r>
        <w:t>Tìm hiểu các thư viện hỗ trợ decision tree trong python (thư viện sklearn)</w:t>
      </w:r>
    </w:p>
    <w:p w:rsidR="001A270B" w:rsidRDefault="001A270B" w:rsidP="001A270B">
      <w:pPr>
        <w:pStyle w:val="ListParagraph"/>
        <w:numPr>
          <w:ilvl w:val="1"/>
          <w:numId w:val="3"/>
        </w:numPr>
        <w:spacing w:after="0"/>
      </w:pPr>
      <w:r w:rsidRPr="00F14ED0">
        <w:rPr>
          <w:color w:val="DD2C00"/>
        </w:rPr>
        <w:t xml:space="preserve">Tuần 2: </w:t>
      </w:r>
      <w:r w:rsidR="00A90B0E">
        <w:t>Đánh giá tiến độ 100%/100%</w:t>
      </w:r>
    </w:p>
    <w:p w:rsidR="00A90B0E" w:rsidRDefault="00A90B0E" w:rsidP="00A90B0E">
      <w:pPr>
        <w:pStyle w:val="ListParagraph"/>
        <w:numPr>
          <w:ilvl w:val="0"/>
          <w:numId w:val="13"/>
        </w:numPr>
        <w:spacing w:after="0"/>
        <w:ind w:left="1701"/>
      </w:pPr>
      <w:r>
        <w:t>Ứng dụng decision tree vào thực tiễn</w:t>
      </w:r>
    </w:p>
    <w:p w:rsidR="00A90B0E" w:rsidRDefault="00A90B0E" w:rsidP="00A90B0E">
      <w:pPr>
        <w:pStyle w:val="ListParagraph"/>
        <w:numPr>
          <w:ilvl w:val="0"/>
          <w:numId w:val="13"/>
        </w:numPr>
        <w:spacing w:after="0"/>
        <w:ind w:left="1701"/>
      </w:pPr>
      <w:r>
        <w:t>Xây dựng mô hình phân loại (classification) từ decision tree</w:t>
      </w:r>
    </w:p>
    <w:p w:rsidR="00A90B0E" w:rsidRDefault="00BE752C" w:rsidP="00A90B0E">
      <w:pPr>
        <w:pStyle w:val="ListParagraph"/>
        <w:numPr>
          <w:ilvl w:val="0"/>
          <w:numId w:val="13"/>
        </w:numPr>
        <w:spacing w:after="0"/>
        <w:ind w:left="1701"/>
      </w:pPr>
      <w:r>
        <w:t>Thử nghiệm với bộ dữ liệu và đánh giá</w:t>
      </w:r>
    </w:p>
    <w:p w:rsidR="00BE752C" w:rsidRDefault="00BE752C" w:rsidP="00A90B0E">
      <w:pPr>
        <w:pStyle w:val="ListParagraph"/>
        <w:numPr>
          <w:ilvl w:val="0"/>
          <w:numId w:val="13"/>
        </w:numPr>
        <w:spacing w:after="0"/>
        <w:ind w:left="1701"/>
      </w:pPr>
      <w:r>
        <w:t>So sánh giữa mô hình tự code và mô hình decision tree sử dụng thư viện sklearn</w:t>
      </w:r>
    </w:p>
    <w:p w:rsidR="00BE752C" w:rsidRDefault="00BE752C" w:rsidP="00A90B0E">
      <w:pPr>
        <w:pStyle w:val="ListParagraph"/>
        <w:numPr>
          <w:ilvl w:val="0"/>
          <w:numId w:val="13"/>
        </w:numPr>
        <w:spacing w:after="0"/>
        <w:ind w:left="1701"/>
      </w:pPr>
      <w:r>
        <w:t>Rút ra ưu và nhược điểm của decision tree</w:t>
      </w:r>
    </w:p>
    <w:p w:rsidR="00A90B0E" w:rsidRDefault="002D1068" w:rsidP="004D6B40">
      <w:pPr>
        <w:pStyle w:val="ListParagraph"/>
        <w:numPr>
          <w:ilvl w:val="0"/>
          <w:numId w:val="13"/>
        </w:numPr>
        <w:spacing w:after="0"/>
        <w:ind w:left="1701"/>
      </w:pPr>
      <w:r>
        <w:t>Đề xuất cách c</w:t>
      </w:r>
      <w:r w:rsidR="00BE752C">
        <w:t>ải tiến mô hình</w:t>
      </w:r>
      <w:r>
        <w:t xml:space="preserve"> để tránh nhược điểm trên</w:t>
      </w:r>
    </w:p>
    <w:p w:rsidR="00BE752C" w:rsidRDefault="00BE752C" w:rsidP="00BE752C">
      <w:pPr>
        <w:pStyle w:val="ListParagraph"/>
        <w:numPr>
          <w:ilvl w:val="0"/>
          <w:numId w:val="3"/>
        </w:numPr>
        <w:spacing w:after="0"/>
      </w:pPr>
      <w:r>
        <w:rPr>
          <w:rFonts w:ascii="UTM Avo" w:eastAsia="Calibri" w:hAnsi="UTM Avo" w:cs="Arial"/>
          <w:b/>
          <w:color w:val="DD2C00"/>
          <w:sz w:val="28"/>
          <w:szCs w:val="28"/>
        </w:rPr>
        <w:t>Kết quả đạt được:</w:t>
      </w:r>
    </w:p>
    <w:p w:rsidR="001A270B" w:rsidRPr="004D6B40" w:rsidRDefault="001A270B" w:rsidP="00BE752C">
      <w:pPr>
        <w:pStyle w:val="ListParagraph"/>
        <w:numPr>
          <w:ilvl w:val="1"/>
          <w:numId w:val="3"/>
        </w:numPr>
        <w:spacing w:after="0"/>
        <w:ind w:left="1134"/>
      </w:pPr>
      <w:r w:rsidRPr="00F14ED0">
        <w:rPr>
          <w:color w:val="DD2C00"/>
        </w:rPr>
        <w:t xml:space="preserve">Các định nghĩa/khái niệm cơ bản </w:t>
      </w:r>
    </w:p>
    <w:p w:rsidR="004D6B40" w:rsidRDefault="004D6B40" w:rsidP="004D6B40">
      <w:pPr>
        <w:pStyle w:val="ListParagraph"/>
        <w:spacing w:after="0"/>
        <w:ind w:left="1134"/>
      </w:pPr>
    </w:p>
    <w:p w:rsidR="0098482E" w:rsidRDefault="0098482E" w:rsidP="004D6B40">
      <w:pPr>
        <w:pStyle w:val="ListParagraph"/>
        <w:spacing w:after="0"/>
        <w:ind w:left="1134"/>
      </w:pPr>
    </w:p>
    <w:p w:rsidR="00BE752C" w:rsidRPr="00BE752C" w:rsidRDefault="00BE752C" w:rsidP="00BE752C">
      <w:pPr>
        <w:numPr>
          <w:ilvl w:val="2"/>
          <w:numId w:val="0"/>
        </w:numPr>
        <w:tabs>
          <w:tab w:val="left" w:pos="794"/>
        </w:tabs>
        <w:spacing w:after="120" w:line="240" w:lineRule="auto"/>
        <w:ind w:left="1191" w:hanging="482"/>
        <w:jc w:val="both"/>
        <w:outlineLvl w:val="2"/>
        <w:rPr>
          <w:rFonts w:ascii="UTM Avo" w:eastAsia="Calibri" w:hAnsi="UTM Avo" w:cs="Arial"/>
          <w:b/>
        </w:rPr>
      </w:pPr>
      <w:bookmarkStart w:id="0" w:name="_Toc167036641"/>
      <w:r w:rsidRPr="00A55691">
        <w:rPr>
          <w:rFonts w:ascii="UTM Avo" w:eastAsia="Calibri" w:hAnsi="UTM Avo" w:cs="Arial"/>
          <w:b/>
        </w:rPr>
        <w:lastRenderedPageBreak/>
        <w:t>Định nghĩa decision tree:</w:t>
      </w:r>
      <w:bookmarkEnd w:id="0"/>
    </w:p>
    <w:p w:rsidR="00BE752C" w:rsidRPr="00D11398" w:rsidRDefault="00BE752C" w:rsidP="00BE752C">
      <w:pPr>
        <w:spacing w:after="120" w:line="240" w:lineRule="auto"/>
        <w:ind w:firstLine="709"/>
        <w:rPr>
          <w:rFonts w:ascii="UVN Viet Sach" w:eastAsia="Calibri" w:hAnsi="UVN Viet Sach"/>
          <w:vertAlign w:val="superscript"/>
        </w:rPr>
      </w:pPr>
      <w:r w:rsidRPr="00A55691">
        <w:rPr>
          <w:rFonts w:ascii="UVN Viet Sach" w:eastAsia="Calibri" w:hAnsi="UVN Viet Sach"/>
        </w:rPr>
        <w:t>Cây quyết định (decision tree) là một cấu trúc dữ liệu dạng phân cấp được dùng để phân lớp các đối tượng, trong đó mỗi nút bên trong biểu thị một tính năng, các nhánh biểu thị các quy tắc và các nút lá biểu thị kết quả</w:t>
      </w:r>
      <w:r w:rsidR="00D11398">
        <w:rPr>
          <w:rFonts w:ascii="UVN Viet Sach" w:eastAsia="Calibri" w:hAnsi="UVN Viet Sach"/>
        </w:rPr>
        <w:t>.</w:t>
      </w:r>
      <w:r w:rsidR="00D11398" w:rsidRPr="00D11398">
        <w:rPr>
          <w:rFonts w:ascii="UVN Viet Sach" w:eastAsia="Calibri" w:hAnsi="UVN Viet Sach"/>
          <w:color w:val="FF0000"/>
          <w:vertAlign w:val="superscript"/>
        </w:rPr>
        <w:fldChar w:fldCharType="begin"/>
      </w:r>
      <w:r w:rsidR="00D11398" w:rsidRPr="00D11398">
        <w:rPr>
          <w:rFonts w:ascii="UVN Viet Sach" w:eastAsia="Calibri" w:hAnsi="UVN Viet Sach"/>
          <w:color w:val="FF0000"/>
          <w:vertAlign w:val="superscript"/>
        </w:rPr>
        <w:instrText xml:space="preserve"> REF _Ref167085412 \r \h </w:instrText>
      </w:r>
      <w:r w:rsidR="00D11398" w:rsidRPr="00D11398">
        <w:rPr>
          <w:rFonts w:ascii="UVN Viet Sach" w:eastAsia="Calibri" w:hAnsi="UVN Viet Sach"/>
          <w:color w:val="FF0000"/>
          <w:vertAlign w:val="superscript"/>
        </w:rPr>
      </w:r>
      <w:r w:rsidR="00D11398" w:rsidRPr="00D11398">
        <w:rPr>
          <w:rFonts w:ascii="UVN Viet Sach" w:eastAsia="Calibri" w:hAnsi="UVN Viet Sach"/>
          <w:color w:val="FF0000"/>
          <w:vertAlign w:val="superscript"/>
        </w:rPr>
        <w:instrText xml:space="preserve"> \* MERGEFORMAT </w:instrText>
      </w:r>
      <w:r w:rsidR="00D11398" w:rsidRPr="00D11398">
        <w:rPr>
          <w:rFonts w:ascii="UVN Viet Sach" w:eastAsia="Calibri" w:hAnsi="UVN Viet Sach"/>
          <w:color w:val="FF0000"/>
          <w:vertAlign w:val="superscript"/>
        </w:rPr>
        <w:fldChar w:fldCharType="separate"/>
      </w:r>
      <w:r w:rsidR="00D11398" w:rsidRPr="00D11398">
        <w:rPr>
          <w:rFonts w:ascii="UVN Viet Sach" w:eastAsia="Calibri" w:hAnsi="UVN Viet Sach"/>
          <w:color w:val="FF0000"/>
          <w:vertAlign w:val="superscript"/>
        </w:rPr>
        <w:t>1</w:t>
      </w:r>
      <w:r w:rsidR="00D11398" w:rsidRPr="00D11398">
        <w:rPr>
          <w:rFonts w:ascii="UVN Viet Sach" w:eastAsia="Calibri" w:hAnsi="UVN Viet Sach"/>
          <w:color w:val="FF0000"/>
          <w:vertAlign w:val="superscript"/>
        </w:rPr>
        <w:fldChar w:fldCharType="end"/>
      </w:r>
    </w:p>
    <w:p w:rsidR="00BE752C" w:rsidRPr="00A55691" w:rsidRDefault="00BE752C" w:rsidP="00BE752C">
      <w:pPr>
        <w:spacing w:after="120" w:line="240" w:lineRule="auto"/>
        <w:ind w:firstLine="709"/>
        <w:rPr>
          <w:rFonts w:ascii="UVN Viet Sach" w:eastAsia="Calibri" w:hAnsi="UVN Viet Sach"/>
        </w:rPr>
      </w:pPr>
      <w:r w:rsidRPr="00A55691">
        <w:rPr>
          <w:rFonts w:ascii="UVN Viet Sach" w:eastAsia="Calibri" w:hAnsi="UVN Viet Sach"/>
        </w:rPr>
        <w:t>Các thuộc tính của đối tượng có thể thuộc các kiểu dữ liệu khác nhau như Nhị phân (Binary) , Định danh (Nominal), Thứ tự (Ordinal), Số lượng (Quantitative) trong khi đó thuộc tính phân lớp phải có kiểu dữ liệu là Binary hoặc Ordinal.</w:t>
      </w:r>
      <w:r w:rsidR="00F15E88">
        <w:rPr>
          <w:rFonts w:ascii="UVN Viet Sach" w:eastAsia="Calibri" w:hAnsi="UVN Viet Sach"/>
        </w:rPr>
        <w:t xml:space="preserve"> </w:t>
      </w:r>
      <w:r w:rsidR="00182C73" w:rsidRPr="00182C73">
        <w:rPr>
          <w:rFonts w:ascii="UVN Viet Sach" w:eastAsia="Calibri" w:hAnsi="UVN Viet Sach"/>
          <w:color w:val="FF0000"/>
          <w:vertAlign w:val="superscript"/>
        </w:rPr>
        <w:fldChar w:fldCharType="begin"/>
      </w:r>
      <w:r w:rsidR="00182C73" w:rsidRPr="00182C73">
        <w:rPr>
          <w:rFonts w:ascii="UVN Viet Sach" w:eastAsia="Calibri" w:hAnsi="UVN Viet Sach"/>
          <w:color w:val="FF0000"/>
          <w:vertAlign w:val="superscript"/>
        </w:rPr>
        <w:instrText xml:space="preserve"> REF _Ref167086042 \r \h </w:instrText>
      </w:r>
      <w:r w:rsidR="00182C73" w:rsidRPr="00182C73">
        <w:rPr>
          <w:rFonts w:ascii="UVN Viet Sach" w:eastAsia="Calibri" w:hAnsi="UVN Viet Sach"/>
          <w:color w:val="FF0000"/>
          <w:vertAlign w:val="superscript"/>
        </w:rPr>
      </w:r>
      <w:r w:rsidR="00182C73">
        <w:rPr>
          <w:rFonts w:ascii="UVN Viet Sach" w:eastAsia="Calibri" w:hAnsi="UVN Viet Sach"/>
          <w:color w:val="FF0000"/>
          <w:vertAlign w:val="superscript"/>
        </w:rPr>
        <w:instrText xml:space="preserve"> \* MERGEFORMAT </w:instrText>
      </w:r>
      <w:r w:rsidR="00182C73" w:rsidRPr="00182C73">
        <w:rPr>
          <w:rFonts w:ascii="UVN Viet Sach" w:eastAsia="Calibri" w:hAnsi="UVN Viet Sach"/>
          <w:color w:val="FF0000"/>
          <w:vertAlign w:val="superscript"/>
        </w:rPr>
        <w:fldChar w:fldCharType="separate"/>
      </w:r>
      <w:r w:rsidR="00182C73" w:rsidRPr="00182C73">
        <w:rPr>
          <w:rFonts w:ascii="UVN Viet Sach" w:eastAsia="Calibri" w:hAnsi="UVN Viet Sach"/>
          <w:color w:val="FF0000"/>
          <w:vertAlign w:val="superscript"/>
        </w:rPr>
        <w:t>2</w:t>
      </w:r>
      <w:r w:rsidR="00182C73" w:rsidRPr="00182C73">
        <w:rPr>
          <w:rFonts w:ascii="UVN Viet Sach" w:eastAsia="Calibri" w:hAnsi="UVN Viet Sach"/>
          <w:color w:val="FF0000"/>
          <w:vertAlign w:val="superscript"/>
        </w:rPr>
        <w:fldChar w:fldCharType="end"/>
      </w:r>
    </w:p>
    <w:p w:rsidR="00BE752C" w:rsidRDefault="00BE752C" w:rsidP="00BE752C">
      <w:pPr>
        <w:spacing w:after="120" w:line="240" w:lineRule="auto"/>
        <w:ind w:firstLine="709"/>
        <w:rPr>
          <w:rFonts w:ascii="UVN Viet Sach" w:eastAsia="Calibri" w:hAnsi="UVN Viet Sach"/>
        </w:rPr>
      </w:pPr>
      <w:r w:rsidRPr="00A55691">
        <w:rPr>
          <w:rFonts w:ascii="UVN Viet Sach" w:eastAsia="Calibri" w:hAnsi="UVN Viet Sach"/>
        </w:rPr>
        <w:t>Vậy hiểu đơn giản là khi ta có dữ liệu về các đối tượng gồm các thuộc tính cùng với lớp (classes) của nó, cây quyết định sẽ sinh ra các luật để dự đoán lớp của các dữ liệu chưa biết.</w:t>
      </w:r>
      <w:r w:rsidR="00182C73">
        <w:rPr>
          <w:rFonts w:ascii="UVN Viet Sach" w:eastAsia="Calibri" w:hAnsi="UVN Viet Sach"/>
        </w:rPr>
        <w:t xml:space="preserve"> </w:t>
      </w:r>
      <w:r w:rsidR="00182C73" w:rsidRPr="00182C73">
        <w:rPr>
          <w:rFonts w:ascii="UVN Viet Sach" w:eastAsia="Calibri" w:hAnsi="UVN Viet Sach"/>
          <w:color w:val="FF0000"/>
          <w:vertAlign w:val="superscript"/>
        </w:rPr>
        <w:fldChar w:fldCharType="begin"/>
      </w:r>
      <w:r w:rsidR="00182C73" w:rsidRPr="00182C73">
        <w:rPr>
          <w:rFonts w:ascii="UVN Viet Sach" w:eastAsia="Calibri" w:hAnsi="UVN Viet Sach"/>
          <w:color w:val="FF0000"/>
          <w:vertAlign w:val="superscript"/>
        </w:rPr>
        <w:instrText xml:space="preserve"> REF _Ref167086042 \r \h </w:instrText>
      </w:r>
      <w:r w:rsidR="00182C73" w:rsidRPr="00182C73">
        <w:rPr>
          <w:rFonts w:ascii="UVN Viet Sach" w:eastAsia="Calibri" w:hAnsi="UVN Viet Sach"/>
          <w:color w:val="FF0000"/>
          <w:vertAlign w:val="superscript"/>
        </w:rPr>
      </w:r>
      <w:r w:rsidR="00182C73">
        <w:rPr>
          <w:rFonts w:ascii="UVN Viet Sach" w:eastAsia="Calibri" w:hAnsi="UVN Viet Sach"/>
          <w:color w:val="FF0000"/>
          <w:vertAlign w:val="superscript"/>
        </w:rPr>
        <w:instrText xml:space="preserve"> \* MERGEFORMAT </w:instrText>
      </w:r>
      <w:r w:rsidR="00182C73" w:rsidRPr="00182C73">
        <w:rPr>
          <w:rFonts w:ascii="UVN Viet Sach" w:eastAsia="Calibri" w:hAnsi="UVN Viet Sach"/>
          <w:color w:val="FF0000"/>
          <w:vertAlign w:val="superscript"/>
        </w:rPr>
        <w:fldChar w:fldCharType="separate"/>
      </w:r>
      <w:r w:rsidR="00182C73" w:rsidRPr="00182C73">
        <w:rPr>
          <w:rFonts w:ascii="UVN Viet Sach" w:eastAsia="Calibri" w:hAnsi="UVN Viet Sach"/>
          <w:color w:val="FF0000"/>
          <w:vertAlign w:val="superscript"/>
        </w:rPr>
        <w:t>2</w:t>
      </w:r>
      <w:r w:rsidR="00182C73" w:rsidRPr="00182C73">
        <w:rPr>
          <w:rFonts w:ascii="UVN Viet Sach" w:eastAsia="Calibri" w:hAnsi="UVN Viet Sach"/>
          <w:color w:val="FF0000"/>
          <w:vertAlign w:val="superscript"/>
        </w:rPr>
        <w:fldChar w:fldCharType="end"/>
      </w:r>
    </w:p>
    <w:p w:rsidR="002D35E8" w:rsidRPr="00BE752C" w:rsidRDefault="002D35E8" w:rsidP="002D35E8">
      <w:pPr>
        <w:numPr>
          <w:ilvl w:val="2"/>
          <w:numId w:val="0"/>
        </w:numPr>
        <w:tabs>
          <w:tab w:val="left" w:pos="794"/>
        </w:tabs>
        <w:spacing w:after="120" w:line="240" w:lineRule="auto"/>
        <w:ind w:left="1191" w:hanging="482"/>
        <w:jc w:val="both"/>
        <w:outlineLvl w:val="2"/>
        <w:rPr>
          <w:rFonts w:ascii="UTM Avo" w:eastAsia="Calibri" w:hAnsi="UTM Avo" w:cs="Arial"/>
          <w:b/>
        </w:rPr>
      </w:pPr>
      <w:r>
        <w:rPr>
          <w:rFonts w:ascii="UTM Avo" w:eastAsia="Calibri" w:hAnsi="UTM Avo" w:cs="Arial"/>
          <w:b/>
        </w:rPr>
        <w:t>Các khái niệm cơ bản</w:t>
      </w:r>
      <w:r w:rsidRPr="00A55691">
        <w:rPr>
          <w:rFonts w:ascii="UTM Avo" w:eastAsia="Calibri" w:hAnsi="UTM Avo" w:cs="Arial"/>
          <w:b/>
        </w:rPr>
        <w:t>:</w:t>
      </w:r>
    </w:p>
    <w:p w:rsidR="002D35E8" w:rsidRPr="00A55691" w:rsidRDefault="002D35E8" w:rsidP="002D35E8">
      <w:pPr>
        <w:spacing w:after="120" w:line="240" w:lineRule="auto"/>
        <w:ind w:firstLine="567"/>
        <w:rPr>
          <w:rFonts w:ascii="UVN Viet Sach" w:eastAsia="Calibri" w:hAnsi="UVN Viet Sach"/>
        </w:rPr>
      </w:pPr>
      <w:r>
        <w:rPr>
          <w:rFonts w:ascii="UVN Viet Sach" w:eastAsia="Calibri" w:hAnsi="UVN Viet Sach"/>
        </w:rPr>
        <w:t xml:space="preserve">  </w:t>
      </w:r>
      <w:r w:rsidRPr="00A55691">
        <w:rPr>
          <w:rFonts w:ascii="UVN Viet Sach" w:eastAsia="Calibri" w:hAnsi="UVN Viet Sach"/>
        </w:rPr>
        <w:t>Về cơ bản, cây quyết định gồm các phần sau:</w:t>
      </w:r>
    </w:p>
    <w:p w:rsidR="002D35E8" w:rsidRPr="00A55691" w:rsidRDefault="002D35E8" w:rsidP="002D35E8">
      <w:pPr>
        <w:numPr>
          <w:ilvl w:val="0"/>
          <w:numId w:val="7"/>
        </w:numPr>
        <w:spacing w:after="120" w:line="240" w:lineRule="auto"/>
        <w:contextualSpacing/>
        <w:rPr>
          <w:rFonts w:ascii="UVN Viet Sach" w:eastAsia="Calibri" w:hAnsi="UVN Viet Sach"/>
        </w:rPr>
      </w:pPr>
      <w:r w:rsidRPr="00A55691">
        <w:rPr>
          <w:rFonts w:ascii="UVN Viet Sach" w:eastAsia="Calibri" w:hAnsi="UVN Viet Sach"/>
        </w:rPr>
        <w:t>Nút gốc: Là nút trên cùng, khởi đầu cho quá trình quyết định</w:t>
      </w:r>
    </w:p>
    <w:p w:rsidR="002D35E8" w:rsidRPr="00A55691" w:rsidRDefault="002D35E8" w:rsidP="002D35E8">
      <w:pPr>
        <w:numPr>
          <w:ilvl w:val="0"/>
          <w:numId w:val="7"/>
        </w:numPr>
        <w:spacing w:after="120" w:line="240" w:lineRule="auto"/>
        <w:contextualSpacing/>
        <w:rPr>
          <w:rFonts w:ascii="UVN Viet Sach" w:eastAsia="Calibri" w:hAnsi="UVN Viet Sach"/>
        </w:rPr>
      </w:pPr>
      <w:r w:rsidRPr="00A55691">
        <w:rPr>
          <w:rFonts w:ascii="UVN Viet Sach" w:eastAsia="Calibri" w:hAnsi="UVN Viet Sach"/>
        </w:rPr>
        <w:t>Nút quyết định (nút nội bộ): Là nút tượng trưng cho sự lựa chọn, liên quan đến đầu vào (input)</w:t>
      </w:r>
    </w:p>
    <w:p w:rsidR="002D35E8" w:rsidRPr="00A55691" w:rsidRDefault="002D35E8" w:rsidP="002D35E8">
      <w:pPr>
        <w:numPr>
          <w:ilvl w:val="0"/>
          <w:numId w:val="7"/>
        </w:numPr>
        <w:spacing w:after="120" w:line="240" w:lineRule="auto"/>
        <w:contextualSpacing/>
        <w:rPr>
          <w:rFonts w:ascii="UVN Viet Sach" w:eastAsia="Calibri" w:hAnsi="UVN Viet Sach"/>
        </w:rPr>
      </w:pPr>
      <w:r w:rsidRPr="00A55691">
        <w:rPr>
          <w:rFonts w:ascii="UVN Viet Sach" w:eastAsia="Calibri" w:hAnsi="UVN Viet Sach"/>
        </w:rPr>
        <w:t>Nút lá: Là nút không có nút con, đại diện cho kết quả (label hoặc số)</w:t>
      </w:r>
    </w:p>
    <w:p w:rsidR="002D35E8" w:rsidRPr="00A55691" w:rsidRDefault="002D35E8" w:rsidP="002D35E8">
      <w:pPr>
        <w:numPr>
          <w:ilvl w:val="0"/>
          <w:numId w:val="7"/>
        </w:numPr>
        <w:spacing w:after="120" w:line="240" w:lineRule="auto"/>
        <w:contextualSpacing/>
        <w:rPr>
          <w:rFonts w:ascii="UVN Viet Sach" w:eastAsia="Calibri" w:hAnsi="UVN Viet Sach"/>
        </w:rPr>
      </w:pPr>
      <w:r w:rsidRPr="00A55691">
        <w:rPr>
          <w:rFonts w:ascii="UVN Viet Sach" w:eastAsia="Calibri" w:hAnsi="UVN Viet Sach"/>
          <w:noProof/>
        </w:rPr>
        <w:drawing>
          <wp:anchor distT="0" distB="0" distL="114300" distR="114300" simplePos="0" relativeHeight="251673600" behindDoc="1" locked="0" layoutInCell="1" allowOverlap="1" wp14:anchorId="73B92895" wp14:editId="2156CBED">
            <wp:simplePos x="0" y="0"/>
            <wp:positionH relativeFrom="column">
              <wp:posOffset>1943101</wp:posOffset>
            </wp:positionH>
            <wp:positionV relativeFrom="paragraph">
              <wp:posOffset>198120</wp:posOffset>
            </wp:positionV>
            <wp:extent cx="3568700" cy="1971135"/>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3597242" cy="1986900"/>
                    </a:xfrm>
                    <a:prstGeom prst="rect">
                      <a:avLst/>
                    </a:prstGeom>
                  </pic:spPr>
                </pic:pic>
              </a:graphicData>
            </a:graphic>
            <wp14:sizeRelH relativeFrom="margin">
              <wp14:pctWidth>0</wp14:pctWidth>
            </wp14:sizeRelH>
            <wp14:sizeRelV relativeFrom="margin">
              <wp14:pctHeight>0</wp14:pctHeight>
            </wp14:sizeRelV>
          </wp:anchor>
        </w:drawing>
      </w:r>
      <w:r w:rsidRPr="00A55691">
        <w:rPr>
          <w:rFonts w:ascii="UVN Viet Sach" w:eastAsia="Calibri" w:hAnsi="UVN Viet Sach"/>
        </w:rPr>
        <w:t>Kết nối giữa các nút là các nhánh, tùy theo cách kết hợp mà cây có độ phức tạp khác nhau</w:t>
      </w:r>
    </w:p>
    <w:p w:rsidR="002D35E8" w:rsidRDefault="002D35E8" w:rsidP="00BE752C">
      <w:pPr>
        <w:spacing w:after="120" w:line="240" w:lineRule="auto"/>
        <w:ind w:firstLine="709"/>
        <w:rPr>
          <w:rFonts w:ascii="UVN Viet Sach" w:eastAsia="Calibri" w:hAnsi="UVN Viet Sach"/>
        </w:rPr>
      </w:pPr>
    </w:p>
    <w:p w:rsidR="002D35E8" w:rsidRDefault="002D35E8" w:rsidP="00BE752C">
      <w:pPr>
        <w:spacing w:after="120" w:line="240" w:lineRule="auto"/>
        <w:ind w:firstLine="709"/>
        <w:rPr>
          <w:rFonts w:ascii="UVN Viet Sach" w:eastAsia="Calibri" w:hAnsi="UVN Viet Sach"/>
        </w:rPr>
      </w:pPr>
    </w:p>
    <w:p w:rsidR="002D35E8" w:rsidRDefault="002D35E8" w:rsidP="00BE752C">
      <w:pPr>
        <w:spacing w:after="120" w:line="240" w:lineRule="auto"/>
        <w:ind w:firstLine="709"/>
        <w:rPr>
          <w:rFonts w:ascii="UVN Viet Sach" w:eastAsia="Calibri" w:hAnsi="UVN Viet Sach"/>
        </w:rPr>
      </w:pPr>
    </w:p>
    <w:p w:rsidR="002D35E8" w:rsidRDefault="002D35E8" w:rsidP="00BE752C">
      <w:pPr>
        <w:spacing w:after="120" w:line="240" w:lineRule="auto"/>
        <w:ind w:firstLine="709"/>
        <w:rPr>
          <w:rFonts w:ascii="UVN Viet Sach" w:eastAsia="Calibri" w:hAnsi="UVN Viet Sach"/>
        </w:rPr>
      </w:pPr>
    </w:p>
    <w:p w:rsidR="002D35E8" w:rsidRDefault="002D35E8" w:rsidP="00BE752C">
      <w:pPr>
        <w:spacing w:after="120" w:line="240" w:lineRule="auto"/>
        <w:ind w:firstLine="709"/>
        <w:rPr>
          <w:rFonts w:ascii="UVN Viet Sach" w:eastAsia="Calibri" w:hAnsi="UVN Viet Sach"/>
        </w:rPr>
      </w:pPr>
    </w:p>
    <w:p w:rsidR="002D35E8" w:rsidRDefault="002D35E8" w:rsidP="00BE752C">
      <w:pPr>
        <w:spacing w:after="120" w:line="240" w:lineRule="auto"/>
        <w:ind w:firstLine="709"/>
        <w:rPr>
          <w:rFonts w:ascii="UVN Viet Sach" w:eastAsia="Calibri" w:hAnsi="UVN Viet Sach"/>
        </w:rPr>
      </w:pPr>
    </w:p>
    <w:p w:rsidR="002D35E8" w:rsidRDefault="002D35E8" w:rsidP="00BE752C">
      <w:pPr>
        <w:spacing w:after="120" w:line="240" w:lineRule="auto"/>
        <w:ind w:firstLine="709"/>
        <w:rPr>
          <w:rFonts w:ascii="UVN Viet Sach" w:eastAsia="Calibri" w:hAnsi="UVN Viet Sach"/>
        </w:rPr>
      </w:pPr>
    </w:p>
    <w:p w:rsidR="00BE752C" w:rsidRPr="00BE752C" w:rsidRDefault="00BE752C" w:rsidP="00BE752C">
      <w:pPr>
        <w:numPr>
          <w:ilvl w:val="1"/>
          <w:numId w:val="0"/>
        </w:numPr>
        <w:tabs>
          <w:tab w:val="num" w:pos="397"/>
        </w:tabs>
        <w:spacing w:after="60" w:line="240" w:lineRule="auto"/>
        <w:ind w:firstLine="709"/>
        <w:outlineLvl w:val="1"/>
        <w:rPr>
          <w:rFonts w:ascii="UTM Avo" w:eastAsia="Calibri" w:hAnsi="UTM Avo" w:cs="Arial"/>
          <w:b/>
        </w:rPr>
      </w:pPr>
      <w:bookmarkStart w:id="1" w:name="_Toc167036642"/>
      <w:r w:rsidRPr="00BE752C">
        <w:rPr>
          <w:rFonts w:ascii="UTM Avo" w:eastAsia="Calibri" w:hAnsi="UTM Avo" w:cs="Arial"/>
          <w:b/>
        </w:rPr>
        <w:t>Phân loại</w:t>
      </w:r>
      <w:bookmarkEnd w:id="1"/>
    </w:p>
    <w:p w:rsidR="00BE752C" w:rsidRPr="00BE752C" w:rsidRDefault="00BE752C" w:rsidP="002D35E8">
      <w:pPr>
        <w:spacing w:after="120" w:line="240" w:lineRule="auto"/>
        <w:ind w:firstLine="567"/>
        <w:rPr>
          <w:rFonts w:ascii="UVN Viet Sach" w:eastAsia="Calibri" w:hAnsi="UVN Viet Sach"/>
        </w:rPr>
      </w:pPr>
      <w:r>
        <w:rPr>
          <w:rFonts w:ascii="UVN Viet Sach" w:eastAsia="Calibri" w:hAnsi="UVN Viet Sach"/>
        </w:rPr>
        <w:t xml:space="preserve">  </w:t>
      </w:r>
      <w:r w:rsidRPr="00A55691">
        <w:rPr>
          <w:rFonts w:ascii="UVN Viet Sach" w:eastAsia="Calibri" w:hAnsi="UVN Viet Sach"/>
        </w:rPr>
        <w:t xml:space="preserve">Decision tree là một thuật toán máy học có giám sát (supervised learning) dùng cho cả 2 dạng bài toán hồi quy (regression) và phân loại (classification). Tuy nhiên trong báo cáo đồ </w:t>
      </w:r>
      <w:proofErr w:type="gramStart"/>
      <w:r w:rsidRPr="00A55691">
        <w:rPr>
          <w:rFonts w:ascii="UVN Viet Sach" w:eastAsia="Calibri" w:hAnsi="UVN Viet Sach"/>
        </w:rPr>
        <w:t>án</w:t>
      </w:r>
      <w:proofErr w:type="gramEnd"/>
      <w:r w:rsidRPr="00A55691">
        <w:rPr>
          <w:rFonts w:ascii="UVN Viet Sach" w:eastAsia="Calibri" w:hAnsi="UVN Viet Sach"/>
        </w:rPr>
        <w:t xml:space="preserve"> này em chỉ tập trung ở bài toán phân loạ</w:t>
      </w:r>
      <w:r w:rsidR="002D35E8">
        <w:rPr>
          <w:rFonts w:ascii="UVN Viet Sach" w:eastAsia="Calibri" w:hAnsi="UVN Viet Sach"/>
        </w:rPr>
        <w:t>i (classification)</w:t>
      </w:r>
    </w:p>
    <w:p w:rsidR="001A270B" w:rsidRPr="00F14ED0" w:rsidRDefault="001A270B" w:rsidP="002D35E8">
      <w:pPr>
        <w:pStyle w:val="ListParagraph"/>
        <w:numPr>
          <w:ilvl w:val="1"/>
          <w:numId w:val="3"/>
        </w:numPr>
        <w:spacing w:after="0"/>
        <w:ind w:left="993"/>
        <w:rPr>
          <w:color w:val="DD2C00"/>
        </w:rPr>
      </w:pPr>
      <w:r w:rsidRPr="00F14ED0">
        <w:rPr>
          <w:color w:val="DD2C00"/>
        </w:rPr>
        <w:t>Các đặc trưng nổi bậc</w:t>
      </w:r>
    </w:p>
    <w:p w:rsidR="002D35E8" w:rsidRDefault="002D35E8" w:rsidP="002D35E8">
      <w:pPr>
        <w:numPr>
          <w:ilvl w:val="1"/>
          <w:numId w:val="0"/>
        </w:numPr>
        <w:tabs>
          <w:tab w:val="num" w:pos="397"/>
        </w:tabs>
        <w:spacing w:after="60" w:line="240" w:lineRule="auto"/>
        <w:ind w:firstLine="709"/>
        <w:outlineLvl w:val="1"/>
        <w:rPr>
          <w:rFonts w:ascii="UVN Viet Sach" w:eastAsia="Calibri" w:hAnsi="UVN Viet Sach"/>
        </w:rPr>
      </w:pPr>
      <w:r>
        <w:rPr>
          <w:rFonts w:ascii="UTM Avo" w:eastAsia="Calibri" w:hAnsi="UTM Avo" w:cs="Arial"/>
          <w:b/>
        </w:rPr>
        <w:t xml:space="preserve">Đặc trưng về thuộc tính: </w:t>
      </w:r>
      <w:r w:rsidRPr="00A55691">
        <w:rPr>
          <w:rFonts w:ascii="UVN Viet Sach" w:eastAsia="Calibri" w:hAnsi="UVN Viet Sach"/>
        </w:rPr>
        <w:t>Không đưa ra giả định cụ thể về hình dạng và phân phối dữ liệu: Do decision tree không sử dụng tham số, thay vào đó nó tạo ra các quy tắc quyết định dựa trên tính năng của dữ liệu, dẫn đến kết quả trực quan hơn.</w:t>
      </w:r>
    </w:p>
    <w:p w:rsidR="002D35E8" w:rsidRPr="00F27A7D" w:rsidRDefault="002D35E8" w:rsidP="002D35E8">
      <w:pPr>
        <w:numPr>
          <w:ilvl w:val="1"/>
          <w:numId w:val="0"/>
        </w:numPr>
        <w:tabs>
          <w:tab w:val="num" w:pos="397"/>
        </w:tabs>
        <w:spacing w:after="60" w:line="240" w:lineRule="auto"/>
        <w:ind w:firstLine="709"/>
        <w:outlineLvl w:val="1"/>
        <w:rPr>
          <w:rFonts w:ascii="UTM Viet sach" w:eastAsia="Calibri" w:hAnsi="UTM Viet sach" w:cs="Arial"/>
        </w:rPr>
      </w:pPr>
      <w:r w:rsidRPr="00F27A7D">
        <w:rPr>
          <w:rFonts w:ascii="UTM Viet sach" w:eastAsia="Calibri" w:hAnsi="UTM Viet sach" w:cs="Arial"/>
        </w:rPr>
        <w:t>Decision tree đưa ra các quy tắc quyết định dựa vào việc tính chỉ số Gini hoặc entropy hoặc log-loss, và</w:t>
      </w:r>
      <w:r w:rsidR="00931C9D" w:rsidRPr="00F27A7D">
        <w:rPr>
          <w:rFonts w:ascii="UTM Viet sach" w:eastAsia="Calibri" w:hAnsi="UTM Viet sach" w:cs="Arial"/>
        </w:rPr>
        <w:t xml:space="preserve"> lấy</w:t>
      </w:r>
      <w:r w:rsidRPr="00F27A7D">
        <w:rPr>
          <w:rFonts w:ascii="UTM Viet sach" w:eastAsia="Calibri" w:hAnsi="UTM Viet sach" w:cs="Arial"/>
        </w:rPr>
        <w:t xml:space="preserve"> chỉ số nhỏ nhất làm tiêu chí phân tách.</w:t>
      </w:r>
    </w:p>
    <w:p w:rsidR="002D35E8" w:rsidRPr="00F27A7D" w:rsidRDefault="002D35E8" w:rsidP="002D35E8">
      <w:pPr>
        <w:numPr>
          <w:ilvl w:val="1"/>
          <w:numId w:val="0"/>
        </w:numPr>
        <w:tabs>
          <w:tab w:val="num" w:pos="397"/>
        </w:tabs>
        <w:spacing w:after="60" w:line="240" w:lineRule="auto"/>
        <w:ind w:firstLine="709"/>
        <w:outlineLvl w:val="1"/>
        <w:rPr>
          <w:rFonts w:ascii="UTM Viet sach" w:eastAsia="Calibri" w:hAnsi="UTM Viet sach" w:cs="Arial"/>
        </w:rPr>
      </w:pPr>
      <w:r w:rsidRPr="00F27A7D">
        <w:rPr>
          <w:rFonts w:ascii="UTM Viet sach" w:eastAsia="Calibri" w:hAnsi="UTM Viet sach" w:cs="Arial"/>
        </w:rPr>
        <w:t xml:space="preserve">Nguyên nhân của cơ sở này là vì </w:t>
      </w:r>
      <w:r w:rsidR="00931C9D" w:rsidRPr="00F27A7D">
        <w:rPr>
          <w:rFonts w:ascii="UTM Viet sach" w:eastAsia="Calibri" w:hAnsi="UTM Viet sach" w:cs="Arial"/>
        </w:rPr>
        <w:t>cả ba chỉ số trên đều là thước đo độ “hỗn loạn” của dữ liệu, chính vì vậy chỉ số càng cao tức là dữ liệu càng có nhiều lớp, gây khó khăn cho việc phân tách</w:t>
      </w:r>
    </w:p>
    <w:p w:rsidR="00931C9D" w:rsidRDefault="004D6B40" w:rsidP="002D35E8">
      <w:pPr>
        <w:numPr>
          <w:ilvl w:val="1"/>
          <w:numId w:val="0"/>
        </w:numPr>
        <w:tabs>
          <w:tab w:val="num" w:pos="397"/>
        </w:tabs>
        <w:spacing w:after="60" w:line="240" w:lineRule="auto"/>
        <w:ind w:firstLine="709"/>
        <w:outlineLvl w:val="1"/>
        <w:rPr>
          <w:rFonts w:ascii="UTM Avo" w:eastAsia="Calibri" w:hAnsi="UTM Avo" w:cs="Arial"/>
        </w:rPr>
      </w:pPr>
      <w:r w:rsidRPr="00F27A7D">
        <w:rPr>
          <w:rFonts w:ascii="UTM Viet sach" w:eastAsia="Calibri" w:hAnsi="UTM Viet sach"/>
          <w:noProof/>
        </w:rPr>
        <w:lastRenderedPageBreak/>
        <w:drawing>
          <wp:anchor distT="0" distB="0" distL="114300" distR="114300" simplePos="0" relativeHeight="251677696" behindDoc="1" locked="0" layoutInCell="1" allowOverlap="1" wp14:anchorId="19D9F6E0" wp14:editId="59E0B68E">
            <wp:simplePos x="0" y="0"/>
            <wp:positionH relativeFrom="margin">
              <wp:posOffset>2451100</wp:posOffset>
            </wp:positionH>
            <wp:positionV relativeFrom="paragraph">
              <wp:posOffset>-5715</wp:posOffset>
            </wp:positionV>
            <wp:extent cx="947800" cy="1514475"/>
            <wp:effectExtent l="0" t="0" r="508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947800" cy="1514475"/>
                    </a:xfrm>
                    <a:prstGeom prst="rect">
                      <a:avLst/>
                    </a:prstGeom>
                  </pic:spPr>
                </pic:pic>
              </a:graphicData>
            </a:graphic>
            <wp14:sizeRelH relativeFrom="margin">
              <wp14:pctWidth>0</wp14:pctWidth>
            </wp14:sizeRelH>
            <wp14:sizeRelV relativeFrom="margin">
              <wp14:pctHeight>0</wp14:pctHeight>
            </wp14:sizeRelV>
          </wp:anchor>
        </w:drawing>
      </w:r>
      <w:r w:rsidR="00931C9D" w:rsidRPr="00A55691">
        <w:rPr>
          <w:rFonts w:ascii="UVN Viet Sach" w:eastAsia="Calibri" w:hAnsi="UVN Viet Sach"/>
          <w:noProof/>
        </w:rPr>
        <w:drawing>
          <wp:anchor distT="0" distB="0" distL="114300" distR="114300" simplePos="0" relativeHeight="251675648" behindDoc="1" locked="0" layoutInCell="1" allowOverlap="1" wp14:anchorId="1CC854DB" wp14:editId="4C6C2548">
            <wp:simplePos x="0" y="0"/>
            <wp:positionH relativeFrom="column">
              <wp:posOffset>996950</wp:posOffset>
            </wp:positionH>
            <wp:positionV relativeFrom="paragraph">
              <wp:posOffset>5715</wp:posOffset>
            </wp:positionV>
            <wp:extent cx="885825" cy="1462876"/>
            <wp:effectExtent l="0" t="0" r="0" b="444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885825" cy="1462876"/>
                    </a:xfrm>
                    <a:prstGeom prst="rect">
                      <a:avLst/>
                    </a:prstGeom>
                  </pic:spPr>
                </pic:pic>
              </a:graphicData>
            </a:graphic>
            <wp14:sizeRelH relativeFrom="margin">
              <wp14:pctWidth>0</wp14:pctWidth>
            </wp14:sizeRelH>
            <wp14:sizeRelV relativeFrom="margin">
              <wp14:pctHeight>0</wp14:pctHeight>
            </wp14:sizeRelV>
          </wp:anchor>
        </w:drawing>
      </w:r>
      <w:r w:rsidR="00931C9D" w:rsidRPr="00A55691">
        <w:rPr>
          <w:rFonts w:ascii="UVN Viet Sach" w:eastAsia="Calibri" w:hAnsi="UVN Viet Sach"/>
          <w:noProof/>
        </w:rPr>
        <w:drawing>
          <wp:anchor distT="0" distB="0" distL="114300" distR="114300" simplePos="0" relativeHeight="251679744" behindDoc="1" locked="0" layoutInCell="1" allowOverlap="1" wp14:anchorId="6BDF1F2F" wp14:editId="69BC3AB8">
            <wp:simplePos x="0" y="0"/>
            <wp:positionH relativeFrom="column">
              <wp:posOffset>4051300</wp:posOffset>
            </wp:positionH>
            <wp:positionV relativeFrom="paragraph">
              <wp:posOffset>2540</wp:posOffset>
            </wp:positionV>
            <wp:extent cx="964359" cy="1493043"/>
            <wp:effectExtent l="0" t="0" r="762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964359" cy="1493043"/>
                    </a:xfrm>
                    <a:prstGeom prst="rect">
                      <a:avLst/>
                    </a:prstGeom>
                  </pic:spPr>
                </pic:pic>
              </a:graphicData>
            </a:graphic>
            <wp14:sizeRelH relativeFrom="margin">
              <wp14:pctWidth>0</wp14:pctWidth>
            </wp14:sizeRelH>
            <wp14:sizeRelV relativeFrom="margin">
              <wp14:pctHeight>0</wp14:pctHeight>
            </wp14:sizeRelV>
          </wp:anchor>
        </w:drawing>
      </w:r>
    </w:p>
    <w:p w:rsidR="00931C9D" w:rsidRDefault="00931C9D" w:rsidP="002D35E8">
      <w:pPr>
        <w:numPr>
          <w:ilvl w:val="1"/>
          <w:numId w:val="0"/>
        </w:numPr>
        <w:tabs>
          <w:tab w:val="num" w:pos="397"/>
        </w:tabs>
        <w:spacing w:after="60" w:line="240" w:lineRule="auto"/>
        <w:ind w:firstLine="709"/>
        <w:outlineLvl w:val="1"/>
        <w:rPr>
          <w:rFonts w:ascii="UTM Avo" w:eastAsia="Calibri" w:hAnsi="UTM Avo" w:cs="Arial"/>
        </w:rPr>
      </w:pPr>
    </w:p>
    <w:p w:rsidR="00931C9D" w:rsidRDefault="00931C9D" w:rsidP="002D35E8">
      <w:pPr>
        <w:numPr>
          <w:ilvl w:val="1"/>
          <w:numId w:val="0"/>
        </w:numPr>
        <w:tabs>
          <w:tab w:val="num" w:pos="397"/>
        </w:tabs>
        <w:spacing w:after="60" w:line="240" w:lineRule="auto"/>
        <w:ind w:firstLine="709"/>
        <w:outlineLvl w:val="1"/>
        <w:rPr>
          <w:rFonts w:ascii="UTM Avo" w:eastAsia="Calibri" w:hAnsi="UTM Avo" w:cs="Arial"/>
        </w:rPr>
      </w:pPr>
    </w:p>
    <w:p w:rsidR="00931C9D" w:rsidRDefault="00931C9D" w:rsidP="002D35E8">
      <w:pPr>
        <w:numPr>
          <w:ilvl w:val="1"/>
          <w:numId w:val="0"/>
        </w:numPr>
        <w:tabs>
          <w:tab w:val="num" w:pos="397"/>
        </w:tabs>
        <w:spacing w:after="60" w:line="240" w:lineRule="auto"/>
        <w:ind w:firstLine="709"/>
        <w:outlineLvl w:val="1"/>
        <w:rPr>
          <w:rFonts w:ascii="UTM Avo" w:eastAsia="Calibri" w:hAnsi="UTM Avo" w:cs="Arial"/>
        </w:rPr>
      </w:pPr>
    </w:p>
    <w:p w:rsidR="00931C9D" w:rsidRDefault="00931C9D" w:rsidP="002D35E8">
      <w:pPr>
        <w:numPr>
          <w:ilvl w:val="1"/>
          <w:numId w:val="0"/>
        </w:numPr>
        <w:tabs>
          <w:tab w:val="num" w:pos="397"/>
        </w:tabs>
        <w:spacing w:after="60" w:line="240" w:lineRule="auto"/>
        <w:ind w:firstLine="709"/>
        <w:outlineLvl w:val="1"/>
        <w:rPr>
          <w:rFonts w:ascii="UTM Avo" w:eastAsia="Calibri" w:hAnsi="UTM Avo" w:cs="Arial"/>
        </w:rPr>
      </w:pPr>
    </w:p>
    <w:p w:rsidR="00931C9D" w:rsidRDefault="00931C9D" w:rsidP="002D35E8">
      <w:pPr>
        <w:numPr>
          <w:ilvl w:val="1"/>
          <w:numId w:val="0"/>
        </w:numPr>
        <w:tabs>
          <w:tab w:val="num" w:pos="397"/>
        </w:tabs>
        <w:spacing w:after="60" w:line="240" w:lineRule="auto"/>
        <w:ind w:firstLine="709"/>
        <w:outlineLvl w:val="1"/>
        <w:rPr>
          <w:rFonts w:ascii="UTM Avo" w:eastAsia="Calibri" w:hAnsi="UTM Avo" w:cs="Arial"/>
        </w:rPr>
      </w:pPr>
    </w:p>
    <w:p w:rsidR="00931C9D" w:rsidRPr="00931C9D" w:rsidRDefault="00931C9D" w:rsidP="002D35E8">
      <w:pPr>
        <w:numPr>
          <w:ilvl w:val="1"/>
          <w:numId w:val="0"/>
        </w:numPr>
        <w:tabs>
          <w:tab w:val="num" w:pos="397"/>
        </w:tabs>
        <w:spacing w:after="60" w:line="240" w:lineRule="auto"/>
        <w:ind w:firstLine="709"/>
        <w:outlineLvl w:val="1"/>
        <w:rPr>
          <w:rFonts w:ascii="UTM Avo" w:eastAsia="Calibri" w:hAnsi="UTM Avo" w:cs="Arial"/>
        </w:rPr>
      </w:pPr>
    </w:p>
    <w:p w:rsidR="002D35E8" w:rsidRDefault="00931C9D" w:rsidP="00931C9D">
      <w:pPr>
        <w:pStyle w:val="ListParagraph"/>
        <w:spacing w:after="0"/>
        <w:ind w:left="1440" w:hanging="589"/>
      </w:pPr>
      <w:r>
        <w:t>Cả ba chỉ số chỉ khác nhau về mặt toán học:</w:t>
      </w:r>
    </w:p>
    <w:p w:rsidR="00987315" w:rsidRPr="00987315" w:rsidRDefault="00931C9D" w:rsidP="00987315">
      <w:pPr>
        <w:pStyle w:val="ListParagraph"/>
        <w:numPr>
          <w:ilvl w:val="0"/>
          <w:numId w:val="15"/>
        </w:numPr>
        <w:spacing w:after="0"/>
        <w:ind w:left="1134" w:hanging="425"/>
      </w:pPr>
      <w:r>
        <w:t xml:space="preserve">Gini: </w:t>
      </w:r>
      <w:r w:rsidRPr="00A55691">
        <w:rPr>
          <w:rFonts w:ascii="UVN Viet Sach" w:eastAsia="Calibri" w:hAnsi="UVN Viet Sach"/>
          <w:position w:val="-28"/>
        </w:rPr>
        <w:object w:dxaOrig="56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pt;height:34pt" o:ole="">
            <v:imagedata r:id="rId13" o:title=""/>
          </v:shape>
          <o:OLEObject Type="Embed" ProgID="Equation.DSMT4" ShapeID="_x0000_i1025" DrawAspect="Content" ObjectID="_1777709972" r:id="rId14"/>
        </w:object>
      </w:r>
      <w:r w:rsidR="00987315" w:rsidRPr="00987315">
        <w:rPr>
          <w:rFonts w:ascii="UVN Viet Sach" w:eastAsia="Calibri" w:hAnsi="UVN Viet Sach"/>
          <w:color w:val="FF0000"/>
          <w:vertAlign w:val="superscript"/>
        </w:rPr>
        <w:fldChar w:fldCharType="begin"/>
      </w:r>
      <w:r w:rsidR="00987315" w:rsidRPr="00987315">
        <w:rPr>
          <w:rFonts w:ascii="UVN Viet Sach" w:eastAsia="Calibri" w:hAnsi="UVN Viet Sach"/>
          <w:color w:val="FF0000"/>
          <w:vertAlign w:val="superscript"/>
        </w:rPr>
        <w:instrText xml:space="preserve"> REF _Ref167086410 \r \h </w:instrText>
      </w:r>
      <w:r w:rsidR="00987315" w:rsidRPr="00987315">
        <w:rPr>
          <w:rFonts w:ascii="UVN Viet Sach" w:eastAsia="Calibri" w:hAnsi="UVN Viet Sach"/>
          <w:color w:val="FF0000"/>
          <w:vertAlign w:val="superscript"/>
        </w:rPr>
      </w:r>
      <w:r w:rsidR="00987315">
        <w:rPr>
          <w:rFonts w:ascii="UVN Viet Sach" w:eastAsia="Calibri" w:hAnsi="UVN Viet Sach"/>
          <w:color w:val="FF0000"/>
          <w:vertAlign w:val="superscript"/>
        </w:rPr>
        <w:instrText xml:space="preserve"> \* MERGEFORMAT </w:instrText>
      </w:r>
      <w:r w:rsidR="00987315" w:rsidRPr="00987315">
        <w:rPr>
          <w:rFonts w:ascii="UVN Viet Sach" w:eastAsia="Calibri" w:hAnsi="UVN Viet Sach"/>
          <w:color w:val="FF0000"/>
          <w:vertAlign w:val="superscript"/>
        </w:rPr>
        <w:fldChar w:fldCharType="separate"/>
      </w:r>
      <w:r w:rsidR="00987315" w:rsidRPr="00987315">
        <w:rPr>
          <w:rFonts w:ascii="UVN Viet Sach" w:eastAsia="Calibri" w:hAnsi="UVN Viet Sach"/>
          <w:color w:val="FF0000"/>
          <w:vertAlign w:val="superscript"/>
        </w:rPr>
        <w:t>3</w:t>
      </w:r>
      <w:r w:rsidR="00987315" w:rsidRPr="00987315">
        <w:rPr>
          <w:rFonts w:ascii="UVN Viet Sach" w:eastAsia="Calibri" w:hAnsi="UVN Viet Sach"/>
          <w:color w:val="FF0000"/>
          <w:vertAlign w:val="superscript"/>
        </w:rPr>
        <w:fldChar w:fldCharType="end"/>
      </w:r>
    </w:p>
    <w:p w:rsidR="00987315" w:rsidRPr="00987315" w:rsidRDefault="00987315" w:rsidP="00987315">
      <w:pPr>
        <w:pStyle w:val="ListParagraph"/>
        <w:numPr>
          <w:ilvl w:val="0"/>
          <w:numId w:val="15"/>
        </w:numPr>
        <w:spacing w:after="0"/>
        <w:ind w:left="1134" w:hanging="425"/>
      </w:pPr>
      <w:r w:rsidRPr="00987315">
        <w:rPr>
          <w:rFonts w:eastAsia="Calibri"/>
          <w:position w:val="-56"/>
        </w:rPr>
        <w:object w:dxaOrig="7760" w:dyaOrig="1219">
          <v:shape id="_x0000_i1044" type="#_x0000_t75" style="width:388pt;height:61pt" o:ole="">
            <v:imagedata r:id="rId15" o:title=""/>
          </v:shape>
          <o:OLEObject Type="Embed" ProgID="Equation.DSMT4" ShapeID="_x0000_i1044" DrawAspect="Content" ObjectID="_1777709973" r:id="rId16"/>
        </w:object>
      </w:r>
      <w:r w:rsidRPr="00987315">
        <w:rPr>
          <w:rFonts w:ascii="UVN Viet Sach" w:eastAsia="Calibri" w:hAnsi="UVN Viet Sach"/>
          <w:color w:val="FF0000"/>
          <w:vertAlign w:val="superscript"/>
        </w:rPr>
        <w:fldChar w:fldCharType="begin"/>
      </w:r>
      <w:r w:rsidRPr="00987315">
        <w:rPr>
          <w:rFonts w:ascii="UVN Viet Sach" w:eastAsia="Calibri" w:hAnsi="UVN Viet Sach"/>
          <w:color w:val="FF0000"/>
          <w:vertAlign w:val="superscript"/>
        </w:rPr>
        <w:instrText xml:space="preserve"> REF _Ref167086410 \r \h </w:instrText>
      </w:r>
      <w:r w:rsidRPr="00987315">
        <w:rPr>
          <w:rFonts w:ascii="UVN Viet Sach" w:eastAsia="Calibri" w:hAnsi="UVN Viet Sach"/>
          <w:color w:val="FF0000"/>
          <w:vertAlign w:val="superscript"/>
        </w:rPr>
      </w:r>
      <w:r>
        <w:rPr>
          <w:rFonts w:ascii="UVN Viet Sach" w:eastAsia="Calibri" w:hAnsi="UVN Viet Sach"/>
          <w:color w:val="FF0000"/>
          <w:vertAlign w:val="superscript"/>
        </w:rPr>
        <w:instrText xml:space="preserve"> \* MERGEFORMAT </w:instrText>
      </w:r>
      <w:r w:rsidRPr="00987315">
        <w:rPr>
          <w:rFonts w:ascii="UVN Viet Sach" w:eastAsia="Calibri" w:hAnsi="UVN Viet Sach"/>
          <w:color w:val="FF0000"/>
          <w:vertAlign w:val="superscript"/>
        </w:rPr>
        <w:fldChar w:fldCharType="separate"/>
      </w:r>
      <w:r w:rsidRPr="00987315">
        <w:rPr>
          <w:rFonts w:ascii="UVN Viet Sach" w:eastAsia="Calibri" w:hAnsi="UVN Viet Sach"/>
          <w:color w:val="FF0000"/>
          <w:vertAlign w:val="superscript"/>
        </w:rPr>
        <w:t>3</w:t>
      </w:r>
      <w:r w:rsidRPr="00987315">
        <w:rPr>
          <w:rFonts w:ascii="UVN Viet Sach" w:eastAsia="Calibri" w:hAnsi="UVN Viet Sach"/>
          <w:color w:val="FF0000"/>
          <w:vertAlign w:val="superscript"/>
        </w:rPr>
        <w:fldChar w:fldCharType="end"/>
      </w:r>
    </w:p>
    <w:p w:rsidR="00F14ED0" w:rsidRPr="00987315" w:rsidRDefault="00F14ED0" w:rsidP="00987315">
      <w:pPr>
        <w:spacing w:after="0"/>
        <w:ind w:left="709"/>
      </w:pPr>
      <w:r w:rsidRPr="00987315">
        <w:rPr>
          <w:rFonts w:ascii="UVN Viet Sach" w:eastAsia="Calibri" w:hAnsi="UVN Viet Sach"/>
        </w:rPr>
        <w:t>+) classes: số lớp trong subset</w:t>
      </w:r>
    </w:p>
    <w:p w:rsidR="00F14ED0" w:rsidRPr="00A55691" w:rsidRDefault="00F14ED0" w:rsidP="00F14ED0">
      <w:pPr>
        <w:spacing w:after="120" w:line="240" w:lineRule="auto"/>
        <w:ind w:firstLine="720"/>
        <w:rPr>
          <w:rFonts w:ascii="UVN Viet Sach" w:eastAsia="Calibri" w:hAnsi="UVN Viet Sach"/>
        </w:rPr>
      </w:pPr>
      <w:r w:rsidRPr="00A55691">
        <w:rPr>
          <w:rFonts w:ascii="UVN Viet Sach" w:eastAsia="Calibri" w:hAnsi="UVN Viet Sach"/>
        </w:rPr>
        <w:t xml:space="preserve">+) </w:t>
      </w:r>
      <w:r w:rsidRPr="00A55691">
        <w:rPr>
          <w:rFonts w:ascii="UVN Viet Sach" w:eastAsia="Calibri" w:hAnsi="UVN Viet Sach"/>
          <w:position w:val="-14"/>
        </w:rPr>
        <w:object w:dxaOrig="1960" w:dyaOrig="400">
          <v:shape id="_x0000_i1026" type="#_x0000_t75" style="width:98pt;height:20pt" o:ole="">
            <v:imagedata r:id="rId17" o:title=""/>
          </v:shape>
          <o:OLEObject Type="Embed" ProgID="Equation.DSMT4" ShapeID="_x0000_i1026" DrawAspect="Content" ObjectID="_1777709974" r:id="rId18"/>
        </w:object>
      </w:r>
    </w:p>
    <w:p w:rsidR="00C625DF" w:rsidRPr="00F14ED0" w:rsidRDefault="00F14ED0" w:rsidP="00F14ED0">
      <w:pPr>
        <w:spacing w:after="120" w:line="240" w:lineRule="auto"/>
        <w:ind w:firstLine="720"/>
        <w:rPr>
          <w:rFonts w:ascii="UVN Viet Sach" w:eastAsia="Calibri" w:hAnsi="UVN Viet Sach"/>
        </w:rPr>
      </w:pPr>
      <w:proofErr w:type="gramStart"/>
      <w:r w:rsidRPr="00A55691">
        <w:rPr>
          <w:rFonts w:ascii="UVN Viet Sach" w:eastAsia="Calibri" w:hAnsi="UVN Viet Sach"/>
        </w:rPr>
        <w:t xml:space="preserve">+) </w:t>
      </w:r>
      <w:proofErr w:type="gramEnd"/>
      <w:r w:rsidRPr="00A55691">
        <w:rPr>
          <w:rFonts w:ascii="UVN Viet Sach" w:eastAsia="Calibri" w:hAnsi="UVN Viet Sach"/>
          <w:position w:val="-12"/>
        </w:rPr>
        <w:object w:dxaOrig="260" w:dyaOrig="360">
          <v:shape id="_x0000_i1027" type="#_x0000_t75" style="width:13pt;height:18pt" o:ole="">
            <v:imagedata r:id="rId19" o:title=""/>
          </v:shape>
          <o:OLEObject Type="Embed" ProgID="Equation.DSMT4" ShapeID="_x0000_i1027" DrawAspect="Content" ObjectID="_1777709975" r:id="rId20"/>
        </w:object>
      </w:r>
      <w:r w:rsidRPr="00A55691">
        <w:rPr>
          <w:rFonts w:ascii="UVN Viet Sach" w:eastAsia="Calibri" w:hAnsi="UVN Viet Sach"/>
        </w:rPr>
        <w:t>: xác suất mà lớp i có trong subset</w:t>
      </w:r>
    </w:p>
    <w:p w:rsidR="007D23EC" w:rsidRDefault="00F14ED0" w:rsidP="007D23EC">
      <w:pPr>
        <w:pStyle w:val="ListParagraph"/>
        <w:numPr>
          <w:ilvl w:val="0"/>
          <w:numId w:val="15"/>
        </w:numPr>
        <w:spacing w:after="0"/>
        <w:ind w:left="1134" w:hanging="425"/>
      </w:pPr>
      <w:r>
        <w:t>Log-loss: Là hàm được xây dựng sẵn trong thư viện sklearn, tuy nhiên khi triển khai thuật toán này, thường dùng gini và entropy nhiều hơn là logloss</w:t>
      </w:r>
    </w:p>
    <w:p w:rsidR="004D6B40" w:rsidRDefault="007D23EC" w:rsidP="007D23EC">
      <w:pPr>
        <w:pStyle w:val="ListParagraph"/>
        <w:spacing w:after="0"/>
        <w:ind w:left="0" w:firstLine="567"/>
        <w:rPr>
          <w:b/>
          <w:i/>
        </w:rPr>
      </w:pPr>
      <w:r w:rsidRPr="007D23EC">
        <w:rPr>
          <w:b/>
          <w:i/>
        </w:rPr>
        <w:t xml:space="preserve">Vì cả ba khá giống nhau nên ở đây em lấy một ví dụ đặc trưng về cách </w:t>
      </w:r>
    </w:p>
    <w:p w:rsidR="007D23EC" w:rsidRDefault="007D23EC" w:rsidP="007D23EC">
      <w:pPr>
        <w:pStyle w:val="ListParagraph"/>
        <w:spacing w:after="0"/>
        <w:ind w:left="0" w:firstLine="567"/>
        <w:rPr>
          <w:b/>
          <w:i/>
        </w:rPr>
      </w:pPr>
      <w:proofErr w:type="gramStart"/>
      <w:r w:rsidRPr="007D23EC">
        <w:rPr>
          <w:b/>
          <w:i/>
        </w:rPr>
        <w:t>decision</w:t>
      </w:r>
      <w:proofErr w:type="gramEnd"/>
      <w:r w:rsidRPr="007D23EC">
        <w:rPr>
          <w:b/>
          <w:i/>
        </w:rPr>
        <w:t xml:space="preserve"> tree lựa chọn tiêu chí phân tách</w:t>
      </w:r>
    </w:p>
    <w:p w:rsidR="004D6B40" w:rsidRPr="00A55691" w:rsidRDefault="004D6B40" w:rsidP="004D6B40">
      <w:pPr>
        <w:spacing w:after="120" w:line="240" w:lineRule="auto"/>
        <w:ind w:firstLine="567"/>
        <w:rPr>
          <w:rFonts w:ascii="UVN Viet Sach" w:eastAsia="Calibri" w:hAnsi="UVN Viet Sach"/>
          <w:i/>
        </w:rPr>
      </w:pPr>
      <w:r w:rsidRPr="004D6B40">
        <w:rPr>
          <w:b/>
          <w:noProof/>
        </w:rPr>
        <w:drawing>
          <wp:anchor distT="0" distB="0" distL="114300" distR="114300" simplePos="0" relativeHeight="251680768" behindDoc="1" locked="0" layoutInCell="1" allowOverlap="1" wp14:anchorId="1E1BFC62" wp14:editId="32ADFD9D">
            <wp:simplePos x="0" y="0"/>
            <wp:positionH relativeFrom="column">
              <wp:posOffset>774700</wp:posOffset>
            </wp:positionH>
            <wp:positionV relativeFrom="paragraph">
              <wp:posOffset>257175</wp:posOffset>
            </wp:positionV>
            <wp:extent cx="4577480" cy="1765300"/>
            <wp:effectExtent l="0" t="0" r="0" b="635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4577480" cy="1765300"/>
                    </a:xfrm>
                    <a:prstGeom prst="rect">
                      <a:avLst/>
                    </a:prstGeom>
                  </pic:spPr>
                </pic:pic>
              </a:graphicData>
            </a:graphic>
            <wp14:sizeRelH relativeFrom="margin">
              <wp14:pctWidth>0</wp14:pctWidth>
            </wp14:sizeRelH>
            <wp14:sizeRelV relativeFrom="margin">
              <wp14:pctHeight>0</wp14:pctHeight>
            </wp14:sizeRelV>
          </wp:anchor>
        </w:drawing>
      </w:r>
      <w:r>
        <w:rPr>
          <w:b/>
        </w:rPr>
        <w:t xml:space="preserve">Ví dụ: </w:t>
      </w:r>
      <w:r w:rsidRPr="00A55691">
        <w:rPr>
          <w:rFonts w:ascii="UVN Viet Sach" w:eastAsia="Calibri" w:hAnsi="UVN Viet Sach"/>
          <w:i/>
        </w:rPr>
        <w:t>Dựa vào Gini index, xây dựng decision tree cho bộ dữ liệu sau</w:t>
      </w:r>
    </w:p>
    <w:p w:rsidR="007D23EC" w:rsidRDefault="007D23EC" w:rsidP="007D23EC">
      <w:pPr>
        <w:pStyle w:val="ListParagraph"/>
        <w:spacing w:after="0"/>
        <w:ind w:left="0" w:firstLine="567"/>
        <w:rPr>
          <w:b/>
        </w:rPr>
      </w:pPr>
    </w:p>
    <w:p w:rsidR="004D6B40" w:rsidRDefault="004D6B40" w:rsidP="007D23EC">
      <w:pPr>
        <w:pStyle w:val="ListParagraph"/>
        <w:spacing w:after="0"/>
        <w:ind w:left="0" w:firstLine="567"/>
        <w:rPr>
          <w:b/>
        </w:rPr>
      </w:pPr>
    </w:p>
    <w:p w:rsidR="004D6B40" w:rsidRDefault="004D6B40" w:rsidP="007D23EC">
      <w:pPr>
        <w:pStyle w:val="ListParagraph"/>
        <w:spacing w:after="0"/>
        <w:ind w:left="0" w:firstLine="567"/>
        <w:rPr>
          <w:b/>
        </w:rPr>
      </w:pPr>
    </w:p>
    <w:p w:rsidR="004D6B40" w:rsidRDefault="004D6B40" w:rsidP="007D23EC">
      <w:pPr>
        <w:pStyle w:val="ListParagraph"/>
        <w:spacing w:after="0"/>
        <w:ind w:left="0" w:firstLine="567"/>
        <w:rPr>
          <w:b/>
        </w:rPr>
      </w:pPr>
    </w:p>
    <w:p w:rsidR="004D6B40" w:rsidRDefault="004D6B40" w:rsidP="007D23EC">
      <w:pPr>
        <w:pStyle w:val="ListParagraph"/>
        <w:spacing w:after="0"/>
        <w:ind w:left="0" w:firstLine="567"/>
        <w:rPr>
          <w:b/>
        </w:rPr>
      </w:pPr>
    </w:p>
    <w:p w:rsidR="004D6B40" w:rsidRDefault="004D6B40" w:rsidP="007D23EC">
      <w:pPr>
        <w:pStyle w:val="ListParagraph"/>
        <w:spacing w:after="0"/>
        <w:ind w:left="0" w:firstLine="567"/>
        <w:rPr>
          <w:b/>
        </w:rPr>
      </w:pPr>
    </w:p>
    <w:p w:rsidR="004D6B40" w:rsidRDefault="004D6B40" w:rsidP="007D23EC">
      <w:pPr>
        <w:pStyle w:val="ListParagraph"/>
        <w:spacing w:after="0"/>
        <w:ind w:left="0" w:firstLine="567"/>
        <w:rPr>
          <w:b/>
        </w:rPr>
      </w:pPr>
    </w:p>
    <w:p w:rsidR="004D6B40" w:rsidRPr="00A55691" w:rsidRDefault="004D6B40" w:rsidP="004D6B40">
      <w:pPr>
        <w:spacing w:after="120" w:line="240" w:lineRule="auto"/>
        <w:ind w:firstLine="567"/>
        <w:rPr>
          <w:rFonts w:ascii="UVN Viet Sach" w:eastAsia="Calibri" w:hAnsi="UVN Viet Sach"/>
        </w:rPr>
      </w:pPr>
      <w:r w:rsidRPr="00A55691">
        <w:rPr>
          <w:rFonts w:ascii="UVN Viet Sach" w:eastAsia="Calibri" w:hAnsi="UVN Viet Sach"/>
        </w:rPr>
        <w:t xml:space="preserve">Đầu tiên, ta xem thử liệu “movie”, “eat” hay “fee” sẽ là question của root, bằng cách từ từng feature riêng biệt mà dự đoán label “hang out”. </w:t>
      </w:r>
    </w:p>
    <w:p w:rsidR="004D6B40" w:rsidRPr="00A55691" w:rsidRDefault="004D6B40" w:rsidP="004D6B40">
      <w:pPr>
        <w:spacing w:after="120" w:line="240" w:lineRule="auto"/>
        <w:ind w:firstLine="567"/>
        <w:rPr>
          <w:rFonts w:ascii="UVN Viet Sach" w:eastAsia="Calibri" w:hAnsi="UVN Viet Sach"/>
        </w:rPr>
      </w:pPr>
      <w:r w:rsidRPr="00A55691">
        <w:rPr>
          <w:rFonts w:ascii="UVN Viet Sach" w:eastAsia="Calibri" w:hAnsi="UVN Viet Sach"/>
        </w:rPr>
        <w:t>Để làm được điều này, ta tạo cây đơn giản chỉ để hỏi xem có những ai thích từng feature, từ đó đưa ra số người “hang out”</w:t>
      </w:r>
    </w:p>
    <w:p w:rsidR="004D6B40" w:rsidRPr="00A55691" w:rsidRDefault="004D6B40" w:rsidP="004D6B40">
      <w:pPr>
        <w:spacing w:after="120" w:line="240" w:lineRule="auto"/>
        <w:ind w:firstLine="567"/>
        <w:rPr>
          <w:rFonts w:ascii="UVN Viet Sach" w:eastAsia="Calibri" w:hAnsi="UVN Viet Sach"/>
        </w:rPr>
      </w:pPr>
      <w:r w:rsidRPr="00A55691">
        <w:rPr>
          <w:rFonts w:ascii="UVN Viet Sach" w:eastAsia="Calibri" w:hAnsi="UVN Viet Sach"/>
        </w:rPr>
        <w:lastRenderedPageBreak/>
        <w:t>Vì “movie” và “eat” là biến phân loại nên ta sẽ tính trước, còn “fee” là biến liên tục nên ta xử lí sau</w:t>
      </w:r>
    </w:p>
    <w:p w:rsidR="004D6B40" w:rsidRPr="00A55691" w:rsidRDefault="004D6B40" w:rsidP="004D6B40">
      <w:pPr>
        <w:numPr>
          <w:ilvl w:val="0"/>
          <w:numId w:val="12"/>
        </w:numPr>
        <w:spacing w:after="120" w:line="240" w:lineRule="auto"/>
        <w:contextualSpacing/>
        <w:rPr>
          <w:rFonts w:ascii="UVN Viet Sach" w:eastAsia="Calibri" w:hAnsi="UVN Viet Sach"/>
        </w:rPr>
      </w:pPr>
      <w:r w:rsidRPr="00A55691">
        <w:rPr>
          <w:rFonts w:ascii="UVN Viet Sach" w:eastAsia="Calibri" w:hAnsi="UVN Viet Sach"/>
          <w:noProof/>
        </w:rPr>
        <w:drawing>
          <wp:anchor distT="0" distB="0" distL="114300" distR="114300" simplePos="0" relativeHeight="251683840" behindDoc="1" locked="0" layoutInCell="1" allowOverlap="1" wp14:anchorId="57E74AD9" wp14:editId="5F2F465D">
            <wp:simplePos x="0" y="0"/>
            <wp:positionH relativeFrom="column">
              <wp:posOffset>3391798</wp:posOffset>
            </wp:positionH>
            <wp:positionV relativeFrom="paragraph">
              <wp:posOffset>112738</wp:posOffset>
            </wp:positionV>
            <wp:extent cx="2624103" cy="1499085"/>
            <wp:effectExtent l="0" t="0" r="5080" b="635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637929" cy="1506984"/>
                    </a:xfrm>
                    <a:prstGeom prst="rect">
                      <a:avLst/>
                    </a:prstGeom>
                  </pic:spPr>
                </pic:pic>
              </a:graphicData>
            </a:graphic>
            <wp14:sizeRelH relativeFrom="margin">
              <wp14:pctWidth>0</wp14:pctWidth>
            </wp14:sizeRelH>
            <wp14:sizeRelV relativeFrom="margin">
              <wp14:pctHeight>0</wp14:pctHeight>
            </wp14:sizeRelV>
          </wp:anchor>
        </w:drawing>
      </w:r>
      <w:r w:rsidRPr="00A55691">
        <w:rPr>
          <w:rFonts w:ascii="UVN Viet Sach" w:eastAsia="Calibri" w:hAnsi="UVN Viet Sach"/>
        </w:rPr>
        <w:t>Movie</w:t>
      </w:r>
    </w:p>
    <w:p w:rsidR="004D6B40" w:rsidRPr="00A55691" w:rsidRDefault="004D6B40" w:rsidP="004D6B40">
      <w:pPr>
        <w:spacing w:after="120" w:line="240" w:lineRule="auto"/>
        <w:ind w:left="1287"/>
        <w:contextualSpacing/>
        <w:rPr>
          <w:rFonts w:ascii="UVN Viet Sach" w:eastAsia="Calibri" w:hAnsi="UVN Viet Sach"/>
        </w:rPr>
      </w:pPr>
      <w:r w:rsidRPr="00A55691">
        <w:rPr>
          <w:rFonts w:ascii="UVN Viet Sach" w:eastAsia="Calibri" w:hAnsi="UVN Viet Sach"/>
          <w:noProof/>
        </w:rPr>
        <w:drawing>
          <wp:anchor distT="0" distB="0" distL="114300" distR="114300" simplePos="0" relativeHeight="251682816" behindDoc="0" locked="0" layoutInCell="1" allowOverlap="1" wp14:anchorId="33AB4E54" wp14:editId="4DE8BF9C">
            <wp:simplePos x="0" y="0"/>
            <wp:positionH relativeFrom="column">
              <wp:posOffset>257818</wp:posOffset>
            </wp:positionH>
            <wp:positionV relativeFrom="paragraph">
              <wp:posOffset>4996</wp:posOffset>
            </wp:positionV>
            <wp:extent cx="1935759" cy="1439227"/>
            <wp:effectExtent l="0" t="0" r="7620" b="889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935759" cy="1439227"/>
                    </a:xfrm>
                    <a:prstGeom prst="rect">
                      <a:avLst/>
                    </a:prstGeom>
                  </pic:spPr>
                </pic:pic>
              </a:graphicData>
            </a:graphic>
            <wp14:sizeRelH relativeFrom="margin">
              <wp14:pctWidth>0</wp14:pctWidth>
            </wp14:sizeRelH>
            <wp14:sizeRelV relativeFrom="margin">
              <wp14:pctHeight>0</wp14:pctHeight>
            </wp14:sizeRelV>
          </wp:anchor>
        </w:drawing>
      </w:r>
    </w:p>
    <w:p w:rsidR="004D6B40" w:rsidRPr="00A55691" w:rsidRDefault="004D6B40" w:rsidP="004D6B40">
      <w:pPr>
        <w:spacing w:after="120" w:line="240" w:lineRule="auto"/>
        <w:ind w:left="1287"/>
        <w:contextualSpacing/>
        <w:rPr>
          <w:rFonts w:ascii="UVN Viet Sach" w:eastAsia="Calibri" w:hAnsi="UVN Viet Sach"/>
        </w:rPr>
      </w:pPr>
    </w:p>
    <w:p w:rsidR="004D6B40" w:rsidRPr="00A55691" w:rsidRDefault="004D6B40" w:rsidP="004D6B40">
      <w:pPr>
        <w:spacing w:after="120" w:line="240" w:lineRule="auto"/>
        <w:ind w:left="1287"/>
        <w:contextualSpacing/>
        <w:rPr>
          <w:rFonts w:ascii="UVN Viet Sach" w:eastAsia="Calibri" w:hAnsi="UVN Viet Sach"/>
        </w:rPr>
      </w:pPr>
    </w:p>
    <w:p w:rsidR="004D6B40" w:rsidRPr="00A55691" w:rsidRDefault="004D6B40" w:rsidP="004D6B40">
      <w:pPr>
        <w:spacing w:after="120" w:line="240" w:lineRule="auto"/>
        <w:ind w:left="4320"/>
        <w:contextualSpacing/>
        <w:rPr>
          <w:rFonts w:ascii="UVN Viet Sach" w:eastAsia="Calibri" w:hAnsi="UVN Viet Sach"/>
        </w:rPr>
      </w:pPr>
      <w:r w:rsidRPr="00A55691">
        <w:rPr>
          <w:rFonts w:ascii="UVN Viet Sach" w:eastAsia="Calibri" w:hAnsi="UVN Viet Sach"/>
          <w:position w:val="-12"/>
        </w:rPr>
        <w:object w:dxaOrig="620" w:dyaOrig="380">
          <v:shape id="_x0000_i1028" type="#_x0000_t75" style="width:31pt;height:19pt" o:ole="">
            <v:imagedata r:id="rId24" o:title=""/>
          </v:shape>
          <o:OLEObject Type="Embed" ProgID="Equation.DSMT4" ShapeID="_x0000_i1028" DrawAspect="Content" ObjectID="_1777709976" r:id="rId25"/>
        </w:object>
      </w:r>
      <w:r w:rsidRPr="00A55691">
        <w:rPr>
          <w:rFonts w:ascii="UVN Viet Sach" w:eastAsia="Calibri" w:hAnsi="UVN Viet Sach"/>
        </w:rPr>
        <w:tab/>
      </w:r>
      <w:r w:rsidRPr="00A55691">
        <w:rPr>
          <w:rFonts w:ascii="UVN Viet Sach" w:eastAsia="Calibri" w:hAnsi="UVN Viet Sach"/>
        </w:rPr>
        <w:tab/>
      </w:r>
    </w:p>
    <w:p w:rsidR="004D6B40" w:rsidRPr="00A55691" w:rsidRDefault="004D6B40" w:rsidP="004D6B40">
      <w:pPr>
        <w:spacing w:after="120" w:line="240" w:lineRule="auto"/>
        <w:ind w:left="1287"/>
        <w:contextualSpacing/>
        <w:rPr>
          <w:rFonts w:ascii="UVN Viet Sach" w:eastAsia="Calibri" w:hAnsi="UVN Viet Sach"/>
        </w:rPr>
      </w:pPr>
    </w:p>
    <w:p w:rsidR="004D6B40" w:rsidRPr="00A55691" w:rsidRDefault="004D6B40" w:rsidP="004D6B40">
      <w:pPr>
        <w:spacing w:after="120" w:line="240" w:lineRule="auto"/>
        <w:ind w:left="1287"/>
        <w:contextualSpacing/>
        <w:rPr>
          <w:rFonts w:ascii="UVN Viet Sach" w:eastAsia="Calibri" w:hAnsi="UVN Viet Sach"/>
        </w:rPr>
      </w:pPr>
    </w:p>
    <w:p w:rsidR="004D6B40" w:rsidRPr="00A55691" w:rsidRDefault="004D6B40" w:rsidP="004D6B40">
      <w:pPr>
        <w:spacing w:after="120" w:line="240" w:lineRule="auto"/>
        <w:ind w:left="1287"/>
        <w:contextualSpacing/>
        <w:rPr>
          <w:rFonts w:ascii="UVN Viet Sach" w:eastAsia="Calibri" w:hAnsi="UVN Viet Sach"/>
        </w:rPr>
      </w:pPr>
    </w:p>
    <w:p w:rsidR="004D6B40" w:rsidRPr="00A55691" w:rsidRDefault="004D6B40" w:rsidP="004D6B40">
      <w:pPr>
        <w:spacing w:after="120" w:line="240" w:lineRule="auto"/>
        <w:ind w:left="1287"/>
        <w:contextualSpacing/>
        <w:rPr>
          <w:rFonts w:ascii="UVN Viet Sach" w:eastAsia="Calibri" w:hAnsi="UVN Viet Sach"/>
        </w:rPr>
      </w:pPr>
    </w:p>
    <w:p w:rsidR="004D6B40" w:rsidRPr="00A55691" w:rsidRDefault="004D6B40" w:rsidP="004D6B40">
      <w:pPr>
        <w:numPr>
          <w:ilvl w:val="0"/>
          <w:numId w:val="12"/>
        </w:numPr>
        <w:spacing w:after="120" w:line="240" w:lineRule="auto"/>
        <w:contextualSpacing/>
        <w:rPr>
          <w:rFonts w:ascii="UVN Viet Sach" w:eastAsia="Calibri" w:hAnsi="UVN Viet Sach"/>
        </w:rPr>
      </w:pPr>
      <w:r w:rsidRPr="00A55691">
        <w:rPr>
          <w:rFonts w:ascii="UVN Viet Sach" w:eastAsia="Calibri" w:hAnsi="UVN Viet Sach"/>
        </w:rPr>
        <w:t>Eat</w:t>
      </w:r>
    </w:p>
    <w:p w:rsidR="004D6B40" w:rsidRPr="00A55691" w:rsidRDefault="004D6B40" w:rsidP="004D6B40">
      <w:pPr>
        <w:spacing w:after="120" w:line="240" w:lineRule="auto"/>
        <w:ind w:left="1287"/>
        <w:contextualSpacing/>
        <w:rPr>
          <w:rFonts w:ascii="UVN Viet Sach" w:eastAsia="Calibri" w:hAnsi="UVN Viet Sach"/>
        </w:rPr>
      </w:pPr>
      <w:r w:rsidRPr="00A55691">
        <w:rPr>
          <w:rFonts w:ascii="UVN Viet Sach" w:eastAsia="Calibri" w:hAnsi="UVN Viet Sach"/>
          <w:noProof/>
        </w:rPr>
        <w:drawing>
          <wp:anchor distT="0" distB="0" distL="114300" distR="114300" simplePos="0" relativeHeight="251687936" behindDoc="1" locked="0" layoutInCell="1" allowOverlap="1" wp14:anchorId="750BAE5E" wp14:editId="5C2D3F29">
            <wp:simplePos x="0" y="0"/>
            <wp:positionH relativeFrom="margin">
              <wp:posOffset>3223757</wp:posOffset>
            </wp:positionH>
            <wp:positionV relativeFrom="paragraph">
              <wp:posOffset>2209</wp:posOffset>
            </wp:positionV>
            <wp:extent cx="2806810" cy="1599634"/>
            <wp:effectExtent l="0" t="0" r="0" b="63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2806810" cy="1599634"/>
                    </a:xfrm>
                    <a:prstGeom prst="rect">
                      <a:avLst/>
                    </a:prstGeom>
                  </pic:spPr>
                </pic:pic>
              </a:graphicData>
            </a:graphic>
            <wp14:sizeRelH relativeFrom="margin">
              <wp14:pctWidth>0</wp14:pctWidth>
            </wp14:sizeRelH>
            <wp14:sizeRelV relativeFrom="margin">
              <wp14:pctHeight>0</wp14:pctHeight>
            </wp14:sizeRelV>
          </wp:anchor>
        </w:drawing>
      </w:r>
      <w:r w:rsidRPr="00A55691">
        <w:rPr>
          <w:rFonts w:ascii="UVN Viet Sach" w:eastAsia="Calibri" w:hAnsi="UVN Viet Sach"/>
          <w:noProof/>
        </w:rPr>
        <w:drawing>
          <wp:anchor distT="0" distB="0" distL="114300" distR="114300" simplePos="0" relativeHeight="251686912" behindDoc="1" locked="0" layoutInCell="1" allowOverlap="1" wp14:anchorId="4EDD0134" wp14:editId="0F8404A8">
            <wp:simplePos x="0" y="0"/>
            <wp:positionH relativeFrom="column">
              <wp:posOffset>257920</wp:posOffset>
            </wp:positionH>
            <wp:positionV relativeFrom="paragraph">
              <wp:posOffset>5163</wp:posOffset>
            </wp:positionV>
            <wp:extent cx="1933305" cy="1423283"/>
            <wp:effectExtent l="0" t="0" r="0" b="571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946327" cy="1432870"/>
                    </a:xfrm>
                    <a:prstGeom prst="rect">
                      <a:avLst/>
                    </a:prstGeom>
                  </pic:spPr>
                </pic:pic>
              </a:graphicData>
            </a:graphic>
            <wp14:sizeRelH relativeFrom="margin">
              <wp14:pctWidth>0</wp14:pctWidth>
            </wp14:sizeRelH>
            <wp14:sizeRelV relativeFrom="margin">
              <wp14:pctHeight>0</wp14:pctHeight>
            </wp14:sizeRelV>
          </wp:anchor>
        </w:drawing>
      </w:r>
    </w:p>
    <w:p w:rsidR="004D6B40" w:rsidRPr="00A55691" w:rsidRDefault="004D6B40" w:rsidP="004D6B40">
      <w:pPr>
        <w:spacing w:after="120" w:line="240" w:lineRule="auto"/>
        <w:ind w:left="1287"/>
        <w:contextualSpacing/>
        <w:rPr>
          <w:rFonts w:ascii="UVN Viet Sach" w:eastAsia="Calibri" w:hAnsi="UVN Viet Sach"/>
        </w:rPr>
      </w:pPr>
    </w:p>
    <w:p w:rsidR="004D6B40" w:rsidRPr="00A55691" w:rsidRDefault="004D6B40" w:rsidP="004D6B40">
      <w:pPr>
        <w:spacing w:after="120" w:line="240" w:lineRule="auto"/>
        <w:ind w:left="1287"/>
        <w:contextualSpacing/>
        <w:rPr>
          <w:rFonts w:ascii="UVN Viet Sach" w:eastAsia="Calibri" w:hAnsi="UVN Viet Sach"/>
        </w:rPr>
      </w:pPr>
    </w:p>
    <w:p w:rsidR="004D6B40" w:rsidRPr="00A55691" w:rsidRDefault="004D6B40" w:rsidP="004D6B40">
      <w:pPr>
        <w:spacing w:after="120" w:line="240" w:lineRule="auto"/>
        <w:ind w:left="4320"/>
        <w:contextualSpacing/>
        <w:rPr>
          <w:rFonts w:ascii="UVN Viet Sach" w:eastAsia="Calibri" w:hAnsi="UVN Viet Sach"/>
        </w:rPr>
      </w:pPr>
      <w:r w:rsidRPr="00A55691">
        <w:rPr>
          <w:rFonts w:ascii="UVN Viet Sach" w:eastAsia="Calibri" w:hAnsi="UVN Viet Sach"/>
          <w:position w:val="-12"/>
        </w:rPr>
        <w:object w:dxaOrig="620" w:dyaOrig="380">
          <v:shape id="_x0000_i1029" type="#_x0000_t75" style="width:31pt;height:19pt" o:ole="">
            <v:imagedata r:id="rId24" o:title=""/>
          </v:shape>
          <o:OLEObject Type="Embed" ProgID="Equation.DSMT4" ShapeID="_x0000_i1029" DrawAspect="Content" ObjectID="_1777709977" r:id="rId28"/>
        </w:object>
      </w:r>
    </w:p>
    <w:p w:rsidR="004D6B40" w:rsidRPr="00A55691" w:rsidRDefault="004D6B40" w:rsidP="004D6B40">
      <w:pPr>
        <w:spacing w:after="120" w:line="240" w:lineRule="auto"/>
        <w:ind w:left="1287"/>
        <w:contextualSpacing/>
        <w:rPr>
          <w:rFonts w:ascii="UVN Viet Sach" w:eastAsia="Calibri" w:hAnsi="UVN Viet Sach"/>
        </w:rPr>
      </w:pPr>
    </w:p>
    <w:p w:rsidR="004D6B40" w:rsidRPr="00A55691" w:rsidRDefault="004D6B40" w:rsidP="004D6B40">
      <w:pPr>
        <w:spacing w:after="120" w:line="240" w:lineRule="auto"/>
        <w:ind w:left="1287"/>
        <w:contextualSpacing/>
        <w:rPr>
          <w:rFonts w:ascii="UVN Viet Sach" w:eastAsia="Calibri" w:hAnsi="UVN Viet Sach"/>
        </w:rPr>
      </w:pPr>
    </w:p>
    <w:p w:rsidR="004D6B40" w:rsidRPr="00A55691" w:rsidRDefault="004D6B40" w:rsidP="004D6B40">
      <w:pPr>
        <w:spacing w:after="120" w:line="240" w:lineRule="auto"/>
        <w:ind w:left="1287"/>
        <w:contextualSpacing/>
        <w:rPr>
          <w:rFonts w:ascii="UVN Viet Sach" w:eastAsia="Calibri" w:hAnsi="UVN Viet Sach"/>
        </w:rPr>
      </w:pPr>
    </w:p>
    <w:p w:rsidR="004D6B40" w:rsidRPr="00A55691" w:rsidRDefault="004D6B40" w:rsidP="004D6B40">
      <w:pPr>
        <w:spacing w:after="120" w:line="240" w:lineRule="auto"/>
        <w:rPr>
          <w:rFonts w:ascii="UVN Viet Sach" w:eastAsia="Calibri" w:hAnsi="UVN Viet Sach"/>
        </w:rPr>
      </w:pPr>
    </w:p>
    <w:p w:rsidR="004D6B40" w:rsidRPr="00A55691" w:rsidRDefault="004D6B40" w:rsidP="004D6B40">
      <w:pPr>
        <w:spacing w:after="120" w:line="240" w:lineRule="auto"/>
        <w:ind w:left="567"/>
        <w:rPr>
          <w:rFonts w:ascii="UVN Viet Sach" w:eastAsia="Calibri" w:hAnsi="UVN Viet Sach"/>
        </w:rPr>
      </w:pPr>
      <w:r w:rsidRPr="00A55691">
        <w:rPr>
          <w:rFonts w:ascii="UVN Viet Sach" w:eastAsia="Calibri" w:hAnsi="UVN Viet Sach"/>
        </w:rPr>
        <w:t>Áp dụng cách tính Gini index đã được trình bày ở trên:</w:t>
      </w:r>
    </w:p>
    <w:p w:rsidR="004D6B40" w:rsidRPr="00A55691" w:rsidRDefault="004D6B40" w:rsidP="004D6B40">
      <w:pPr>
        <w:spacing w:after="120" w:line="240" w:lineRule="auto"/>
        <w:ind w:left="567"/>
        <w:rPr>
          <w:rFonts w:ascii="UVN Viet Sach" w:eastAsia="Calibri" w:hAnsi="UVN Viet Sach"/>
        </w:rPr>
      </w:pPr>
      <w:r w:rsidRPr="00A55691">
        <w:rPr>
          <w:rFonts w:ascii="UVN Viet Sach" w:eastAsia="Calibri" w:hAnsi="UVN Viet Sach"/>
        </w:rPr>
        <w:t xml:space="preserve">+) Gini index of movie: </w:t>
      </w:r>
      <w:r w:rsidRPr="00A55691">
        <w:rPr>
          <w:rFonts w:ascii="UVN Viet Sach" w:eastAsia="Calibri" w:hAnsi="UVN Viet Sach"/>
          <w:position w:val="-12"/>
        </w:rPr>
        <w:object w:dxaOrig="6399" w:dyaOrig="380">
          <v:shape id="_x0000_i1030" type="#_x0000_t75" style="width:320pt;height:19pt" o:ole="">
            <v:imagedata r:id="rId29" o:title=""/>
          </v:shape>
          <o:OLEObject Type="Embed" ProgID="Equation.DSMT4" ShapeID="_x0000_i1030" DrawAspect="Content" ObjectID="_1777709978" r:id="rId30"/>
        </w:object>
      </w:r>
    </w:p>
    <w:p w:rsidR="004D6B40" w:rsidRPr="00A55691" w:rsidRDefault="004D6B40" w:rsidP="004D6B40">
      <w:pPr>
        <w:spacing w:after="120" w:line="240" w:lineRule="auto"/>
        <w:ind w:left="4320"/>
        <w:rPr>
          <w:rFonts w:ascii="UVN Viet Sach" w:eastAsia="Calibri" w:hAnsi="UVN Viet Sach"/>
        </w:rPr>
      </w:pPr>
      <w:r w:rsidRPr="00A55691">
        <w:rPr>
          <w:rFonts w:ascii="Calibri" w:eastAsia="Calibri" w:hAnsi="Calibri"/>
          <w:lang w:val="vi-VN"/>
        </w:rPr>
        <w:t xml:space="preserve">          </w:t>
      </w:r>
      <w:r w:rsidRPr="00A55691">
        <w:rPr>
          <w:rFonts w:ascii="UVN Viet Sach" w:eastAsia="Calibri" w:hAnsi="UVN Viet Sach"/>
        </w:rPr>
        <w:t xml:space="preserve">  </w:t>
      </w:r>
      <w:r w:rsidRPr="00A55691">
        <w:rPr>
          <w:rFonts w:ascii="UVN Viet Sach" w:eastAsia="Calibri" w:hAnsi="UVN Viet Sach"/>
          <w:position w:val="-28"/>
        </w:rPr>
        <w:object w:dxaOrig="3200" w:dyaOrig="740">
          <v:shape id="_x0000_i1031" type="#_x0000_t75" style="width:160pt;height:37pt" o:ole="">
            <v:imagedata r:id="rId31" o:title=""/>
          </v:shape>
          <o:OLEObject Type="Embed" ProgID="Equation.DSMT4" ShapeID="_x0000_i1031" DrawAspect="Content" ObjectID="_1777709979" r:id="rId32"/>
        </w:object>
      </w:r>
    </w:p>
    <w:p w:rsidR="004D6B40" w:rsidRPr="00A55691" w:rsidRDefault="004D6B40" w:rsidP="004D6B40">
      <w:pPr>
        <w:spacing w:after="120" w:line="240" w:lineRule="auto"/>
        <w:ind w:left="2160"/>
        <w:rPr>
          <w:rFonts w:ascii="UVN Viet Sach" w:eastAsia="Calibri" w:hAnsi="UVN Viet Sach"/>
        </w:rPr>
      </w:pPr>
      <w:r w:rsidRPr="00A55691">
        <w:rPr>
          <w:rFonts w:ascii="Calibri" w:eastAsia="Calibri" w:hAnsi="Calibri"/>
          <w:lang w:val="vi-VN"/>
        </w:rPr>
        <w:t xml:space="preserve">       </w:t>
      </w:r>
      <w:r w:rsidRPr="00A55691">
        <w:rPr>
          <w:rFonts w:ascii="UVN Viet Sach" w:eastAsia="Calibri" w:hAnsi="UVN Viet Sach"/>
        </w:rPr>
        <w:t xml:space="preserve">       </w:t>
      </w:r>
      <w:r w:rsidRPr="00A55691">
        <w:rPr>
          <w:rFonts w:ascii="UVN Viet Sach" w:eastAsia="Calibri" w:hAnsi="UVN Viet Sach"/>
          <w:position w:val="-12"/>
        </w:rPr>
        <w:object w:dxaOrig="6500" w:dyaOrig="380">
          <v:shape id="_x0000_i1032" type="#_x0000_t75" style="width:325pt;height:19pt" o:ole="">
            <v:imagedata r:id="rId33" o:title=""/>
          </v:shape>
          <o:OLEObject Type="Embed" ProgID="Equation.DSMT4" ShapeID="_x0000_i1032" DrawAspect="Content" ObjectID="_1777709980" r:id="rId34"/>
        </w:object>
      </w:r>
    </w:p>
    <w:p w:rsidR="004D6B40" w:rsidRPr="00A55691" w:rsidRDefault="004D6B40" w:rsidP="004D6B40">
      <w:pPr>
        <w:spacing w:after="120" w:line="240" w:lineRule="auto"/>
        <w:ind w:left="4320"/>
        <w:rPr>
          <w:rFonts w:ascii="UVN Viet Sach" w:eastAsia="Calibri" w:hAnsi="UVN Viet Sach"/>
        </w:rPr>
      </w:pPr>
      <w:r w:rsidRPr="00A55691">
        <w:rPr>
          <w:rFonts w:ascii="Calibri" w:eastAsia="Calibri" w:hAnsi="Calibri"/>
          <w:lang w:val="vi-VN"/>
        </w:rPr>
        <w:t xml:space="preserve">         </w:t>
      </w:r>
      <w:r w:rsidRPr="00A55691">
        <w:rPr>
          <w:rFonts w:ascii="UVN Viet Sach" w:eastAsia="Calibri" w:hAnsi="UVN Viet Sach"/>
        </w:rPr>
        <w:t xml:space="preserve">   </w:t>
      </w:r>
      <w:r w:rsidRPr="00A55691">
        <w:rPr>
          <w:rFonts w:ascii="UVN Viet Sach" w:eastAsia="Calibri" w:hAnsi="UVN Viet Sach"/>
          <w:position w:val="-28"/>
        </w:rPr>
        <w:object w:dxaOrig="3120" w:dyaOrig="740">
          <v:shape id="_x0000_i1033" type="#_x0000_t75" style="width:156pt;height:37pt" o:ole="">
            <v:imagedata r:id="rId35" o:title=""/>
          </v:shape>
          <o:OLEObject Type="Embed" ProgID="Equation.DSMT4" ShapeID="_x0000_i1033" DrawAspect="Content" ObjectID="_1777709981" r:id="rId36"/>
        </w:object>
      </w:r>
    </w:p>
    <w:p w:rsidR="004D6B40" w:rsidRPr="00A55691" w:rsidRDefault="004D6B40" w:rsidP="004D6B40">
      <w:pPr>
        <w:spacing w:after="120" w:line="240" w:lineRule="auto"/>
        <w:ind w:left="567"/>
        <w:rPr>
          <w:rFonts w:ascii="UVN Viet Sach" w:eastAsia="Calibri" w:hAnsi="UVN Viet Sach"/>
        </w:rPr>
      </w:pPr>
      <w:r w:rsidRPr="00A55691">
        <w:rPr>
          <w:rFonts w:ascii="UVN Viet Sach" w:eastAsia="Calibri" w:hAnsi="UVN Viet Sach"/>
        </w:rPr>
        <w:t xml:space="preserve">Total Gini index (movie) </w:t>
      </w:r>
      <w:r w:rsidRPr="00A55691">
        <w:rPr>
          <w:rFonts w:ascii="UVN Viet Sach" w:eastAsia="Calibri" w:hAnsi="UVN Viet Sach"/>
          <w:position w:val="-28"/>
        </w:rPr>
        <w:object w:dxaOrig="3700" w:dyaOrig="680">
          <v:shape id="_x0000_i1034" type="#_x0000_t75" style="width:185pt;height:34pt" o:ole="">
            <v:imagedata r:id="rId37" o:title=""/>
          </v:shape>
          <o:OLEObject Type="Embed" ProgID="Equation.DSMT4" ShapeID="_x0000_i1034" DrawAspect="Content" ObjectID="_1777709982" r:id="rId38"/>
        </w:object>
      </w:r>
    </w:p>
    <w:p w:rsidR="004D6B40" w:rsidRPr="00A55691" w:rsidRDefault="004D6B40" w:rsidP="004D6B40">
      <w:pPr>
        <w:spacing w:after="120" w:line="240" w:lineRule="auto"/>
        <w:ind w:left="567"/>
        <w:rPr>
          <w:rFonts w:ascii="UVN Viet Sach" w:eastAsia="Calibri" w:hAnsi="UVN Viet Sach"/>
        </w:rPr>
      </w:pPr>
      <w:r w:rsidRPr="00A55691">
        <w:rPr>
          <w:rFonts w:ascii="UVN Viet Sach" w:eastAsia="Calibri" w:hAnsi="UVN Viet Sach"/>
          <w:lang w:val="vi-VN"/>
        </w:rPr>
        <w:t xml:space="preserve">+) </w:t>
      </w:r>
      <w:r w:rsidRPr="00A55691">
        <w:rPr>
          <w:rFonts w:ascii="UVN Viet Sach" w:eastAsia="Calibri" w:hAnsi="UVN Viet Sach"/>
        </w:rPr>
        <w:t>T</w:t>
      </w:r>
      <w:r w:rsidRPr="00A55691">
        <w:rPr>
          <w:rFonts w:ascii="UVN Viet Sach" w:eastAsia="Calibri" w:hAnsi="UVN Viet Sach"/>
          <w:lang w:val="vi-VN"/>
        </w:rPr>
        <w:t>ương tự:</w:t>
      </w:r>
      <w:r w:rsidRPr="00A55691">
        <w:rPr>
          <w:rFonts w:ascii="Calibri" w:eastAsia="Calibri" w:hAnsi="Calibri"/>
          <w:lang w:val="vi-VN"/>
        </w:rPr>
        <w:t xml:space="preserve"> </w:t>
      </w:r>
      <w:r w:rsidRPr="00A55691">
        <w:rPr>
          <w:rFonts w:ascii="UVN Viet Sach" w:eastAsia="Calibri" w:hAnsi="UVN Viet Sach"/>
        </w:rPr>
        <w:t>Total Gini index (</w:t>
      </w:r>
      <w:r w:rsidRPr="00A55691">
        <w:rPr>
          <w:rFonts w:ascii="Calibri" w:eastAsia="Calibri" w:hAnsi="Calibri"/>
          <w:lang w:val="vi-VN"/>
        </w:rPr>
        <w:t>eat</w:t>
      </w:r>
      <w:r w:rsidRPr="00A55691">
        <w:rPr>
          <w:rFonts w:ascii="UVN Viet Sach" w:eastAsia="Calibri" w:hAnsi="UVN Viet Sach"/>
        </w:rPr>
        <w:t xml:space="preserve">) </w:t>
      </w:r>
      <w:r w:rsidRPr="00A55691">
        <w:rPr>
          <w:rFonts w:ascii="UVN Viet Sach" w:eastAsia="Calibri" w:hAnsi="UVN Viet Sach"/>
          <w:position w:val="-8"/>
        </w:rPr>
        <w:object w:dxaOrig="820" w:dyaOrig="300">
          <v:shape id="_x0000_i1035" type="#_x0000_t75" style="width:41pt;height:15pt" o:ole="">
            <v:imagedata r:id="rId39" o:title=""/>
          </v:shape>
          <o:OLEObject Type="Embed" ProgID="Equation.DSMT4" ShapeID="_x0000_i1035" DrawAspect="Content" ObjectID="_1777709983" r:id="rId40"/>
        </w:object>
      </w:r>
    </w:p>
    <w:p w:rsidR="0098482E" w:rsidRDefault="004D6B40" w:rsidP="0098482E">
      <w:pPr>
        <w:spacing w:after="120" w:line="240" w:lineRule="auto"/>
        <w:ind w:left="567"/>
        <w:rPr>
          <w:rFonts w:asciiTheme="minorHAnsi" w:eastAsia="Calibri" w:hAnsiTheme="minorHAnsi"/>
          <w:lang w:val="vi-VN"/>
        </w:rPr>
      </w:pPr>
      <w:r w:rsidRPr="00A55691">
        <w:rPr>
          <w:rFonts w:ascii="UVN Viet Sach" w:eastAsia="Calibri" w:hAnsi="UVN Viet Sach"/>
          <w:lang w:val="vi-VN"/>
        </w:rPr>
        <w:t>Đối với “fee”, do là biến liên tục nên ta sẽ chọn “ngưỡng” bằng cách tính giá trị trung bình của 2 giá trị kề nhau, ứng với mỗi giá trị trung bình ta cũng tính gini index như trên</w:t>
      </w:r>
    </w:p>
    <w:p w:rsidR="004D6B40" w:rsidRPr="004D6B40" w:rsidRDefault="0098482E" w:rsidP="0098482E">
      <w:pPr>
        <w:rPr>
          <w:rFonts w:asciiTheme="minorHAnsi" w:eastAsia="Calibri" w:hAnsiTheme="minorHAnsi"/>
          <w:lang w:val="vi-VN"/>
        </w:rPr>
      </w:pPr>
      <w:r>
        <w:rPr>
          <w:rFonts w:asciiTheme="minorHAnsi" w:eastAsia="Calibri" w:hAnsiTheme="minorHAnsi"/>
          <w:lang w:val="vi-VN"/>
        </w:rPr>
        <w:br w:type="page"/>
      </w:r>
    </w:p>
    <w:p w:rsidR="004D6B40" w:rsidRPr="00A55691" w:rsidRDefault="004D6B40" w:rsidP="004D6B40">
      <w:pPr>
        <w:numPr>
          <w:ilvl w:val="0"/>
          <w:numId w:val="12"/>
        </w:numPr>
        <w:spacing w:after="120" w:line="240" w:lineRule="auto"/>
        <w:contextualSpacing/>
        <w:rPr>
          <w:rFonts w:ascii="UVN Viet Sach" w:eastAsia="Calibri" w:hAnsi="UVN Viet Sach"/>
        </w:rPr>
      </w:pPr>
      <w:r w:rsidRPr="00A55691">
        <w:rPr>
          <w:rFonts w:ascii="UVN Viet Sach" w:eastAsia="Calibri" w:hAnsi="UVN Viet Sach"/>
          <w:noProof/>
        </w:rPr>
        <w:lastRenderedPageBreak/>
        <w:drawing>
          <wp:anchor distT="0" distB="0" distL="114300" distR="114300" simplePos="0" relativeHeight="251685888" behindDoc="1" locked="0" layoutInCell="1" allowOverlap="1" wp14:anchorId="56B34F90" wp14:editId="3800196F">
            <wp:simplePos x="0" y="0"/>
            <wp:positionH relativeFrom="column">
              <wp:posOffset>3319556</wp:posOffset>
            </wp:positionH>
            <wp:positionV relativeFrom="paragraph">
              <wp:posOffset>134356</wp:posOffset>
            </wp:positionV>
            <wp:extent cx="2666877" cy="1538094"/>
            <wp:effectExtent l="0" t="0" r="635" b="508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666877" cy="1538094"/>
                    </a:xfrm>
                    <a:prstGeom prst="rect">
                      <a:avLst/>
                    </a:prstGeom>
                  </pic:spPr>
                </pic:pic>
              </a:graphicData>
            </a:graphic>
            <wp14:sizeRelH relativeFrom="margin">
              <wp14:pctWidth>0</wp14:pctWidth>
            </wp14:sizeRelH>
            <wp14:sizeRelV relativeFrom="margin">
              <wp14:pctHeight>0</wp14:pctHeight>
            </wp14:sizeRelV>
          </wp:anchor>
        </w:drawing>
      </w:r>
      <w:r w:rsidRPr="00A55691">
        <w:rPr>
          <w:rFonts w:ascii="UVN Viet Sach" w:eastAsia="Calibri" w:hAnsi="UVN Viet Sach"/>
        </w:rPr>
        <w:t>Fee</w:t>
      </w:r>
    </w:p>
    <w:p w:rsidR="004D6B40" w:rsidRPr="00A55691" w:rsidRDefault="004D6B40" w:rsidP="004D6B40">
      <w:pPr>
        <w:spacing w:after="120" w:line="240" w:lineRule="auto"/>
        <w:ind w:left="4473" w:firstLine="567"/>
        <w:rPr>
          <w:rFonts w:ascii="Calibri" w:eastAsia="Calibri" w:hAnsi="Calibri"/>
          <w:lang w:val="vi-VN"/>
        </w:rPr>
      </w:pPr>
      <w:r w:rsidRPr="00A55691">
        <w:rPr>
          <w:rFonts w:ascii="UVN Viet Sach" w:eastAsia="Calibri" w:hAnsi="UVN Viet Sach"/>
          <w:noProof/>
        </w:rPr>
        <w:drawing>
          <wp:anchor distT="0" distB="0" distL="114300" distR="114300" simplePos="0" relativeHeight="251684864" behindDoc="1" locked="0" layoutInCell="1" allowOverlap="1" wp14:anchorId="76DC9428" wp14:editId="072CC4C3">
            <wp:simplePos x="0" y="0"/>
            <wp:positionH relativeFrom="column">
              <wp:posOffset>508000</wp:posOffset>
            </wp:positionH>
            <wp:positionV relativeFrom="paragraph">
              <wp:posOffset>10160</wp:posOffset>
            </wp:positionV>
            <wp:extent cx="2082800" cy="1827183"/>
            <wp:effectExtent l="0" t="0" r="0" b="1905"/>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2093955" cy="1836969"/>
                    </a:xfrm>
                    <a:prstGeom prst="rect">
                      <a:avLst/>
                    </a:prstGeom>
                  </pic:spPr>
                </pic:pic>
              </a:graphicData>
            </a:graphic>
            <wp14:sizeRelH relativeFrom="margin">
              <wp14:pctWidth>0</wp14:pctWidth>
            </wp14:sizeRelH>
            <wp14:sizeRelV relativeFrom="margin">
              <wp14:pctHeight>0</wp14:pctHeight>
            </wp14:sizeRelV>
          </wp:anchor>
        </w:drawing>
      </w:r>
    </w:p>
    <w:p w:rsidR="004D6B40" w:rsidRPr="00A55691" w:rsidRDefault="004D6B40" w:rsidP="004D6B40">
      <w:pPr>
        <w:spacing w:after="120" w:line="240" w:lineRule="auto"/>
        <w:ind w:firstLine="567"/>
        <w:rPr>
          <w:rFonts w:ascii="UVN Viet Sach" w:eastAsia="Calibri" w:hAnsi="UVN Viet Sach"/>
        </w:rPr>
      </w:pPr>
    </w:p>
    <w:p w:rsidR="004D6B40" w:rsidRPr="00A55691" w:rsidRDefault="004D6B40" w:rsidP="004D6B40">
      <w:pPr>
        <w:spacing w:after="120" w:line="240" w:lineRule="auto"/>
        <w:ind w:left="3600" w:firstLine="720"/>
        <w:rPr>
          <w:rFonts w:ascii="UVN Viet Sach" w:eastAsia="Calibri" w:hAnsi="UVN Viet Sach"/>
        </w:rPr>
      </w:pPr>
      <w:r w:rsidRPr="00A55691">
        <w:rPr>
          <w:rFonts w:ascii="UVN Viet Sach" w:eastAsia="Calibri" w:hAnsi="UVN Viet Sach"/>
          <w:position w:val="-12"/>
        </w:rPr>
        <w:object w:dxaOrig="620" w:dyaOrig="380">
          <v:shape id="_x0000_i1036" type="#_x0000_t75" style="width:31pt;height:19pt" o:ole="">
            <v:imagedata r:id="rId24" o:title=""/>
          </v:shape>
          <o:OLEObject Type="Embed" ProgID="Equation.DSMT4" ShapeID="_x0000_i1036" DrawAspect="Content" ObjectID="_1777709984" r:id="rId43"/>
        </w:object>
      </w:r>
    </w:p>
    <w:p w:rsidR="004D6B40" w:rsidRPr="00A55691" w:rsidRDefault="004D6B40" w:rsidP="004D6B40">
      <w:pPr>
        <w:spacing w:after="120" w:line="240" w:lineRule="auto"/>
        <w:ind w:firstLine="567"/>
        <w:rPr>
          <w:rFonts w:ascii="UVN Viet Sach" w:eastAsia="Calibri" w:hAnsi="UVN Viet Sach"/>
        </w:rPr>
      </w:pPr>
    </w:p>
    <w:p w:rsidR="004D6B40" w:rsidRPr="00A55691" w:rsidRDefault="004D6B40" w:rsidP="004D6B40">
      <w:pPr>
        <w:spacing w:after="120" w:line="240" w:lineRule="auto"/>
        <w:ind w:firstLine="567"/>
        <w:rPr>
          <w:rFonts w:ascii="UVN Viet Sach" w:eastAsia="Calibri" w:hAnsi="UVN Viet Sach"/>
        </w:rPr>
      </w:pPr>
    </w:p>
    <w:p w:rsidR="004D6B40" w:rsidRPr="00A55691" w:rsidRDefault="004D6B40" w:rsidP="004D6B40">
      <w:pPr>
        <w:spacing w:after="120" w:line="240" w:lineRule="auto"/>
        <w:ind w:firstLine="567"/>
        <w:rPr>
          <w:rFonts w:ascii="Calibri" w:eastAsia="Calibri" w:hAnsi="Calibri"/>
          <w:i/>
          <w:lang w:val="vi-VN"/>
        </w:rPr>
      </w:pPr>
      <w:r w:rsidRPr="00A55691">
        <w:rPr>
          <w:rFonts w:ascii="Calibri" w:eastAsia="Calibri" w:hAnsi="Calibri"/>
          <w:i/>
          <w:lang w:val="vi-VN"/>
        </w:rPr>
        <w:t xml:space="preserve">                                                                                            (Những lớp khác tương tự)</w:t>
      </w:r>
    </w:p>
    <w:p w:rsidR="004D6B40" w:rsidRPr="00A55691" w:rsidRDefault="004D6B40" w:rsidP="004D6B40">
      <w:pPr>
        <w:spacing w:after="120" w:line="240" w:lineRule="auto"/>
        <w:ind w:firstLine="567"/>
        <w:rPr>
          <w:rFonts w:ascii="UVN Viet Sach" w:eastAsia="Calibri" w:hAnsi="UVN Viet Sach"/>
        </w:rPr>
      </w:pPr>
    </w:p>
    <w:p w:rsidR="004D6B40" w:rsidRPr="00A55691" w:rsidRDefault="004D6B40" w:rsidP="004D6B40">
      <w:pPr>
        <w:spacing w:after="120" w:line="240" w:lineRule="auto"/>
        <w:ind w:firstLine="567"/>
        <w:rPr>
          <w:rFonts w:ascii="UVN Viet Sach" w:eastAsia="Calibri" w:hAnsi="UVN Viet Sach"/>
        </w:rPr>
      </w:pPr>
      <w:r w:rsidRPr="00A55691">
        <w:rPr>
          <w:rFonts w:ascii="UVN Viet Sach" w:eastAsia="Calibri" w:hAnsi="UVN Viet Sach"/>
          <w:lang w:val="vi-VN"/>
        </w:rPr>
        <w:t xml:space="preserve">+) </w:t>
      </w:r>
      <w:r w:rsidRPr="00A55691">
        <w:rPr>
          <w:rFonts w:ascii="UVN Viet Sach" w:eastAsia="Calibri" w:hAnsi="UVN Viet Sach"/>
        </w:rPr>
        <w:t>Total Gini index (</w:t>
      </w:r>
      <w:r w:rsidRPr="00A55691">
        <w:rPr>
          <w:rFonts w:ascii="UVN Viet Sach" w:eastAsia="Calibri" w:hAnsi="UVN Viet Sach"/>
          <w:lang w:val="vi-VN"/>
        </w:rPr>
        <w:t>fee &lt; 85</w:t>
      </w:r>
      <w:r w:rsidRPr="00A55691">
        <w:rPr>
          <w:rFonts w:ascii="UVN Viet Sach" w:eastAsia="Calibri" w:hAnsi="UVN Viet Sach"/>
        </w:rPr>
        <w:t xml:space="preserve">) </w:t>
      </w:r>
      <w:r w:rsidRPr="00A55691">
        <w:rPr>
          <w:rFonts w:ascii="UVN Viet Sach" w:eastAsia="Calibri" w:hAnsi="UVN Viet Sach"/>
          <w:position w:val="-8"/>
        </w:rPr>
        <w:object w:dxaOrig="800" w:dyaOrig="300">
          <v:shape id="_x0000_i1037" type="#_x0000_t75" style="width:40pt;height:15pt" o:ole="">
            <v:imagedata r:id="rId44" o:title=""/>
          </v:shape>
          <o:OLEObject Type="Embed" ProgID="Equation.DSMT4" ShapeID="_x0000_i1037" DrawAspect="Content" ObjectID="_1777709985" r:id="rId45"/>
        </w:object>
      </w:r>
      <w:r w:rsidRPr="00A55691">
        <w:rPr>
          <w:rFonts w:ascii="UVN Viet Sach" w:eastAsia="Calibri" w:hAnsi="UVN Viet Sach"/>
        </w:rPr>
        <w:tab/>
      </w:r>
      <w:r w:rsidRPr="00A55691">
        <w:rPr>
          <w:rFonts w:ascii="UVN Viet Sach" w:eastAsia="Calibri" w:hAnsi="UVN Viet Sach"/>
          <w:lang w:val="vi-VN"/>
        </w:rPr>
        <w:t xml:space="preserve">+) </w:t>
      </w:r>
      <w:r w:rsidRPr="00A55691">
        <w:rPr>
          <w:rFonts w:ascii="UVN Viet Sach" w:eastAsia="Calibri" w:hAnsi="UVN Viet Sach"/>
        </w:rPr>
        <w:t>Total Gini index (</w:t>
      </w:r>
      <w:r w:rsidRPr="00A55691">
        <w:rPr>
          <w:rFonts w:ascii="UVN Viet Sach" w:eastAsia="Calibri" w:hAnsi="UVN Viet Sach"/>
          <w:lang w:val="vi-VN"/>
        </w:rPr>
        <w:t xml:space="preserve">fee &lt; </w:t>
      </w:r>
      <w:r w:rsidRPr="00A55691">
        <w:rPr>
          <w:rFonts w:ascii="Calibri" w:eastAsia="Calibri" w:hAnsi="Calibri"/>
          <w:lang w:val="vi-VN"/>
        </w:rPr>
        <w:t>110</w:t>
      </w:r>
      <w:r w:rsidRPr="00A55691">
        <w:rPr>
          <w:rFonts w:ascii="UVN Viet Sach" w:eastAsia="Calibri" w:hAnsi="UVN Viet Sach"/>
        </w:rPr>
        <w:t xml:space="preserve">) </w:t>
      </w:r>
      <w:r w:rsidRPr="00A55691">
        <w:rPr>
          <w:rFonts w:ascii="UVN Viet Sach" w:eastAsia="Calibri" w:hAnsi="UVN Viet Sach"/>
          <w:position w:val="-8"/>
        </w:rPr>
        <w:object w:dxaOrig="820" w:dyaOrig="300">
          <v:shape id="_x0000_i1038" type="#_x0000_t75" style="width:41pt;height:15pt" o:ole="">
            <v:imagedata r:id="rId46" o:title=""/>
          </v:shape>
          <o:OLEObject Type="Embed" ProgID="Equation.DSMT4" ShapeID="_x0000_i1038" DrawAspect="Content" ObjectID="_1777709986" r:id="rId47"/>
        </w:object>
      </w:r>
    </w:p>
    <w:p w:rsidR="004D6B40" w:rsidRPr="00A55691" w:rsidRDefault="004D6B40" w:rsidP="004D6B40">
      <w:pPr>
        <w:spacing w:after="120" w:line="240" w:lineRule="auto"/>
        <w:ind w:firstLine="567"/>
        <w:rPr>
          <w:rFonts w:ascii="UVN Viet Sach" w:eastAsia="Calibri" w:hAnsi="UVN Viet Sach"/>
        </w:rPr>
      </w:pPr>
      <w:r w:rsidRPr="00A55691">
        <w:rPr>
          <w:rFonts w:ascii="UVN Viet Sach" w:eastAsia="Calibri" w:hAnsi="UVN Viet Sach"/>
          <w:lang w:val="vi-VN"/>
        </w:rPr>
        <w:t xml:space="preserve">+) </w:t>
      </w:r>
      <w:r w:rsidRPr="00A55691">
        <w:rPr>
          <w:rFonts w:ascii="UVN Viet Sach" w:eastAsia="Calibri" w:hAnsi="UVN Viet Sach"/>
        </w:rPr>
        <w:t>Total Gini index (</w:t>
      </w:r>
      <w:r w:rsidRPr="00A55691">
        <w:rPr>
          <w:rFonts w:ascii="UVN Viet Sach" w:eastAsia="Calibri" w:hAnsi="UVN Viet Sach"/>
          <w:lang w:val="vi-VN"/>
        </w:rPr>
        <w:t xml:space="preserve">fee &lt; </w:t>
      </w:r>
      <w:r w:rsidRPr="00A55691">
        <w:rPr>
          <w:rFonts w:ascii="Calibri" w:eastAsia="Calibri" w:hAnsi="Calibri"/>
          <w:lang w:val="vi-VN"/>
        </w:rPr>
        <w:t>160</w:t>
      </w:r>
      <w:r w:rsidRPr="00A55691">
        <w:rPr>
          <w:rFonts w:ascii="UVN Viet Sach" w:eastAsia="Calibri" w:hAnsi="UVN Viet Sach"/>
        </w:rPr>
        <w:t xml:space="preserve">) </w:t>
      </w:r>
      <w:r w:rsidRPr="00A55691">
        <w:rPr>
          <w:rFonts w:ascii="UVN Viet Sach" w:eastAsia="Calibri" w:hAnsi="UVN Viet Sach"/>
          <w:position w:val="-8"/>
        </w:rPr>
        <w:object w:dxaOrig="820" w:dyaOrig="300">
          <v:shape id="_x0000_i1039" type="#_x0000_t75" style="width:41pt;height:15pt" o:ole="">
            <v:imagedata r:id="rId48" o:title=""/>
          </v:shape>
          <o:OLEObject Type="Embed" ProgID="Equation.DSMT4" ShapeID="_x0000_i1039" DrawAspect="Content" ObjectID="_1777709987" r:id="rId49"/>
        </w:object>
      </w:r>
      <w:r w:rsidRPr="00A55691">
        <w:rPr>
          <w:rFonts w:ascii="UVN Viet Sach" w:eastAsia="Calibri" w:hAnsi="UVN Viet Sach"/>
        </w:rPr>
        <w:tab/>
      </w:r>
      <w:r w:rsidRPr="00A55691">
        <w:rPr>
          <w:rFonts w:ascii="UVN Viet Sach" w:eastAsia="Calibri" w:hAnsi="UVN Viet Sach"/>
          <w:lang w:val="vi-VN"/>
        </w:rPr>
        <w:t xml:space="preserve">+) </w:t>
      </w:r>
      <w:r w:rsidRPr="00A55691">
        <w:rPr>
          <w:rFonts w:ascii="UVN Viet Sach" w:eastAsia="Calibri" w:hAnsi="UVN Viet Sach"/>
        </w:rPr>
        <w:t>Total Gini index (</w:t>
      </w:r>
      <w:r w:rsidRPr="00A55691">
        <w:rPr>
          <w:rFonts w:ascii="UVN Viet Sach" w:eastAsia="Calibri" w:hAnsi="UVN Viet Sach"/>
          <w:lang w:val="vi-VN"/>
        </w:rPr>
        <w:t xml:space="preserve">fee &lt; </w:t>
      </w:r>
      <w:r w:rsidRPr="00A55691">
        <w:rPr>
          <w:rFonts w:ascii="Calibri" w:eastAsia="Calibri" w:hAnsi="Calibri"/>
          <w:lang w:val="vi-VN"/>
        </w:rPr>
        <w:t>225</w:t>
      </w:r>
      <w:r w:rsidRPr="00A55691">
        <w:rPr>
          <w:rFonts w:ascii="UVN Viet Sach" w:eastAsia="Calibri" w:hAnsi="UVN Viet Sach"/>
        </w:rPr>
        <w:t xml:space="preserve">) </w:t>
      </w:r>
      <w:r w:rsidRPr="00A55691">
        <w:rPr>
          <w:rFonts w:ascii="UVN Viet Sach" w:eastAsia="Calibri" w:hAnsi="UVN Viet Sach"/>
          <w:position w:val="-8"/>
        </w:rPr>
        <w:object w:dxaOrig="820" w:dyaOrig="300">
          <v:shape id="_x0000_i1040" type="#_x0000_t75" style="width:41pt;height:15pt" o:ole="">
            <v:imagedata r:id="rId50" o:title=""/>
          </v:shape>
          <o:OLEObject Type="Embed" ProgID="Equation.DSMT4" ShapeID="_x0000_i1040" DrawAspect="Content" ObjectID="_1777709988" r:id="rId51"/>
        </w:object>
      </w:r>
    </w:p>
    <w:p w:rsidR="004D6B40" w:rsidRPr="00A55691" w:rsidRDefault="004D6B40" w:rsidP="004D6B40">
      <w:pPr>
        <w:spacing w:after="120" w:line="240" w:lineRule="auto"/>
        <w:ind w:firstLine="567"/>
        <w:rPr>
          <w:rFonts w:ascii="UVN Viet Sach" w:eastAsia="Calibri" w:hAnsi="UVN Viet Sach"/>
        </w:rPr>
      </w:pPr>
      <w:r w:rsidRPr="00A55691">
        <w:rPr>
          <w:rFonts w:ascii="UVN Viet Sach" w:eastAsia="Calibri" w:hAnsi="UVN Viet Sach"/>
          <w:lang w:val="vi-VN"/>
        </w:rPr>
        <w:t xml:space="preserve">+) </w:t>
      </w:r>
      <w:r w:rsidRPr="00A55691">
        <w:rPr>
          <w:rFonts w:ascii="UVN Viet Sach" w:eastAsia="Calibri" w:hAnsi="UVN Viet Sach"/>
        </w:rPr>
        <w:t>Total Gini index (</w:t>
      </w:r>
      <w:r w:rsidRPr="00A55691">
        <w:rPr>
          <w:rFonts w:ascii="UVN Viet Sach" w:eastAsia="Calibri" w:hAnsi="UVN Viet Sach"/>
          <w:lang w:val="vi-VN"/>
        </w:rPr>
        <w:t xml:space="preserve">fee &lt; </w:t>
      </w:r>
      <w:r w:rsidRPr="00A55691">
        <w:rPr>
          <w:rFonts w:ascii="Calibri" w:eastAsia="Calibri" w:hAnsi="Calibri"/>
          <w:lang w:val="vi-VN"/>
        </w:rPr>
        <w:t>29</w:t>
      </w:r>
      <w:r w:rsidRPr="00A55691">
        <w:rPr>
          <w:rFonts w:ascii="UVN Viet Sach" w:eastAsia="Calibri" w:hAnsi="UVN Viet Sach"/>
          <w:lang w:val="vi-VN"/>
        </w:rPr>
        <w:t>5</w:t>
      </w:r>
      <w:r w:rsidRPr="00A55691">
        <w:rPr>
          <w:rFonts w:ascii="UVN Viet Sach" w:eastAsia="Calibri" w:hAnsi="UVN Viet Sach"/>
        </w:rPr>
        <w:t xml:space="preserve">) </w:t>
      </w:r>
      <w:r w:rsidRPr="00A55691">
        <w:rPr>
          <w:rFonts w:ascii="UVN Viet Sach" w:eastAsia="Calibri" w:hAnsi="UVN Viet Sach"/>
          <w:position w:val="-8"/>
        </w:rPr>
        <w:object w:dxaOrig="800" w:dyaOrig="300">
          <v:shape id="_x0000_i1041" type="#_x0000_t75" style="width:40pt;height:15pt" o:ole="">
            <v:imagedata r:id="rId52" o:title=""/>
          </v:shape>
          <o:OLEObject Type="Embed" ProgID="Equation.DSMT4" ShapeID="_x0000_i1041" DrawAspect="Content" ObjectID="_1777709989" r:id="rId53"/>
        </w:object>
      </w:r>
      <w:r w:rsidRPr="00A55691">
        <w:rPr>
          <w:rFonts w:ascii="UVN Viet Sach" w:eastAsia="Calibri" w:hAnsi="UVN Viet Sach"/>
        </w:rPr>
        <w:tab/>
      </w:r>
      <w:r w:rsidRPr="00A55691">
        <w:rPr>
          <w:rFonts w:ascii="UVN Viet Sach" w:eastAsia="Calibri" w:hAnsi="UVN Viet Sach"/>
          <w:lang w:val="vi-VN"/>
        </w:rPr>
        <w:t xml:space="preserve">+) </w:t>
      </w:r>
      <w:r w:rsidRPr="00A55691">
        <w:rPr>
          <w:rFonts w:ascii="UVN Viet Sach" w:eastAsia="Calibri" w:hAnsi="UVN Viet Sach"/>
        </w:rPr>
        <w:t>Total Gini index (</w:t>
      </w:r>
      <w:r w:rsidRPr="00A55691">
        <w:rPr>
          <w:rFonts w:ascii="UVN Viet Sach" w:eastAsia="Calibri" w:hAnsi="UVN Viet Sach"/>
          <w:lang w:val="vi-VN"/>
        </w:rPr>
        <w:t xml:space="preserve">fee &lt; </w:t>
      </w:r>
      <w:r w:rsidRPr="00A55691">
        <w:rPr>
          <w:rFonts w:ascii="Calibri" w:eastAsia="Calibri" w:hAnsi="Calibri"/>
          <w:lang w:val="vi-VN"/>
        </w:rPr>
        <w:t>420</w:t>
      </w:r>
      <w:r w:rsidRPr="00A55691">
        <w:rPr>
          <w:rFonts w:ascii="UVN Viet Sach" w:eastAsia="Calibri" w:hAnsi="UVN Viet Sach"/>
        </w:rPr>
        <w:t xml:space="preserve">) </w:t>
      </w:r>
      <w:r w:rsidRPr="00A55691">
        <w:rPr>
          <w:rFonts w:ascii="UVN Viet Sach" w:eastAsia="Calibri" w:hAnsi="UVN Viet Sach"/>
          <w:position w:val="-8"/>
        </w:rPr>
        <w:object w:dxaOrig="820" w:dyaOrig="300">
          <v:shape id="_x0000_i1042" type="#_x0000_t75" style="width:41pt;height:15pt" o:ole="">
            <v:imagedata r:id="rId54" o:title=""/>
          </v:shape>
          <o:OLEObject Type="Embed" ProgID="Equation.DSMT4" ShapeID="_x0000_i1042" DrawAspect="Content" ObjectID="_1777709990" r:id="rId55"/>
        </w:object>
      </w:r>
    </w:p>
    <w:p w:rsidR="004D6B40" w:rsidRDefault="004D6B40" w:rsidP="004D6B40">
      <w:pPr>
        <w:spacing w:after="120" w:line="240" w:lineRule="auto"/>
        <w:ind w:firstLine="567"/>
        <w:rPr>
          <w:rFonts w:asciiTheme="minorHAnsi" w:eastAsia="Calibri" w:hAnsiTheme="minorHAnsi"/>
          <w:lang w:val="vi-VN"/>
        </w:rPr>
      </w:pPr>
      <w:r w:rsidRPr="00A55691">
        <w:rPr>
          <w:rFonts w:ascii="UVN Viet Sach" w:eastAsia="Calibri" w:hAnsi="UVN Viet Sach"/>
          <w:lang w:val="vi-VN"/>
        </w:rPr>
        <w:t xml:space="preserve">Vì (fee &lt; 225) có gini index nhỏ nhất trong biến liên tục, nên chỉ cần chọn </w:t>
      </w:r>
    </w:p>
    <w:p w:rsidR="004D6B40" w:rsidRDefault="004D6B40" w:rsidP="004D6B40">
      <w:pPr>
        <w:spacing w:after="120" w:line="240" w:lineRule="auto"/>
        <w:ind w:firstLine="567"/>
        <w:rPr>
          <w:rFonts w:asciiTheme="minorHAnsi" w:eastAsia="Calibri" w:hAnsiTheme="minorHAnsi"/>
          <w:lang w:val="vi-VN"/>
        </w:rPr>
      </w:pPr>
      <w:r w:rsidRPr="00A55691">
        <w:rPr>
          <w:rFonts w:ascii="UVN Viet Sach" w:eastAsia="Calibri" w:hAnsi="UVN Viet Sach"/>
          <w:lang w:val="vi-VN"/>
        </w:rPr>
        <w:t xml:space="preserve">(fee &lt; 225) là được, so sánh với (movie) và (eat) thì (fee &lt; 225) vẫn nhỏ nhất </w:t>
      </w:r>
    </w:p>
    <w:p w:rsidR="004D6B40" w:rsidRPr="00A55691" w:rsidRDefault="004D6B40" w:rsidP="004D6B40">
      <w:pPr>
        <w:spacing w:after="120" w:line="240" w:lineRule="auto"/>
        <w:ind w:firstLine="567"/>
        <w:rPr>
          <w:rFonts w:ascii="Calibri" w:eastAsia="Calibri" w:hAnsi="Calibri"/>
          <w:lang w:val="vi-VN"/>
        </w:rPr>
      </w:pPr>
      <w:r w:rsidRPr="00A55691">
        <w:rPr>
          <w:rFonts w:ascii="UVN Viet Sach" w:eastAsia="Calibri" w:hAnsi="UVN Viet Sach"/>
          <w:lang w:val="vi-VN"/>
        </w:rPr>
        <w:t>nên root sẽ là (fee &lt; 225)</w:t>
      </w:r>
    </w:p>
    <w:p w:rsidR="004D6B40" w:rsidRPr="00A55691" w:rsidRDefault="004D6B40" w:rsidP="004D6B40">
      <w:pPr>
        <w:spacing w:after="120" w:line="240" w:lineRule="auto"/>
        <w:ind w:firstLine="567"/>
        <w:rPr>
          <w:rFonts w:ascii="UVN Viet Sach" w:eastAsia="Calibri" w:hAnsi="UVN Viet Sach"/>
        </w:rPr>
      </w:pPr>
      <w:r w:rsidRPr="00A55691">
        <w:rPr>
          <w:rFonts w:ascii="UVN Viet Sach" w:eastAsia="Calibri" w:hAnsi="UVN Viet Sach"/>
          <w:noProof/>
        </w:rPr>
        <w:drawing>
          <wp:anchor distT="0" distB="0" distL="114300" distR="114300" simplePos="0" relativeHeight="251689984" behindDoc="1" locked="0" layoutInCell="1" allowOverlap="1" wp14:anchorId="5B8514A0" wp14:editId="1B752946">
            <wp:simplePos x="0" y="0"/>
            <wp:positionH relativeFrom="margin">
              <wp:posOffset>2515885</wp:posOffset>
            </wp:positionH>
            <wp:positionV relativeFrom="paragraph">
              <wp:posOffset>261620</wp:posOffset>
            </wp:positionV>
            <wp:extent cx="4190337" cy="2688354"/>
            <wp:effectExtent l="0" t="0" r="127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4190337" cy="2688354"/>
                    </a:xfrm>
                    <a:prstGeom prst="rect">
                      <a:avLst/>
                    </a:prstGeom>
                  </pic:spPr>
                </pic:pic>
              </a:graphicData>
            </a:graphic>
            <wp14:sizeRelH relativeFrom="margin">
              <wp14:pctWidth>0</wp14:pctWidth>
            </wp14:sizeRelH>
            <wp14:sizeRelV relativeFrom="margin">
              <wp14:pctHeight>0</wp14:pctHeight>
            </wp14:sizeRelV>
          </wp:anchor>
        </w:drawing>
      </w:r>
      <w:r w:rsidRPr="00A55691">
        <w:rPr>
          <w:rFonts w:ascii="UVN Viet Sach" w:eastAsia="Calibri" w:hAnsi="UVN Viet Sach"/>
        </w:rPr>
        <w:t xml:space="preserve">Ta tiếp tục so sánh gini index của “movie” và “eat” trong trường hợp root là </w:t>
      </w:r>
    </w:p>
    <w:p w:rsidR="004D6B40" w:rsidRPr="00A55691" w:rsidRDefault="004D6B40" w:rsidP="004D6B40">
      <w:pPr>
        <w:spacing w:after="120" w:line="240" w:lineRule="auto"/>
        <w:ind w:firstLine="567"/>
        <w:rPr>
          <w:rFonts w:ascii="UVN Viet Sach" w:eastAsia="Calibri" w:hAnsi="UVN Viet Sach"/>
        </w:rPr>
      </w:pPr>
      <w:proofErr w:type="gramStart"/>
      <w:r w:rsidRPr="00A55691">
        <w:rPr>
          <w:rFonts w:ascii="UVN Viet Sach" w:eastAsia="Calibri" w:hAnsi="UVN Viet Sach"/>
        </w:rPr>
        <w:t>fee</w:t>
      </w:r>
      <w:proofErr w:type="gramEnd"/>
      <w:r w:rsidRPr="00A55691">
        <w:rPr>
          <w:rFonts w:ascii="UVN Viet Sach" w:eastAsia="Calibri" w:hAnsi="UVN Viet Sach"/>
        </w:rPr>
        <w:t xml:space="preserve"> &lt; 225, để chọn ra thuộc tính tối ưu</w:t>
      </w:r>
    </w:p>
    <w:p w:rsidR="004D6B40" w:rsidRPr="00A55691" w:rsidRDefault="004D6B40" w:rsidP="004D6B40">
      <w:pPr>
        <w:spacing w:after="120" w:line="240" w:lineRule="auto"/>
        <w:ind w:firstLine="567"/>
        <w:rPr>
          <w:rFonts w:ascii="Calibri" w:eastAsia="Calibri" w:hAnsi="Calibri"/>
        </w:rPr>
      </w:pPr>
      <w:r w:rsidRPr="00A55691">
        <w:rPr>
          <w:rFonts w:ascii="Calibri" w:eastAsia="Calibri" w:hAnsi="Calibri"/>
          <w:noProof/>
        </w:rPr>
        <w:drawing>
          <wp:anchor distT="0" distB="0" distL="114300" distR="114300" simplePos="0" relativeHeight="251688960" behindDoc="0" locked="0" layoutInCell="1" allowOverlap="1" wp14:anchorId="78BD3286" wp14:editId="0D48458E">
            <wp:simplePos x="0" y="0"/>
            <wp:positionH relativeFrom="column">
              <wp:posOffset>273709</wp:posOffset>
            </wp:positionH>
            <wp:positionV relativeFrom="paragraph">
              <wp:posOffset>239395</wp:posOffset>
            </wp:positionV>
            <wp:extent cx="2385391" cy="1876069"/>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2385391" cy="1876069"/>
                    </a:xfrm>
                    <a:prstGeom prst="rect">
                      <a:avLst/>
                    </a:prstGeom>
                  </pic:spPr>
                </pic:pic>
              </a:graphicData>
            </a:graphic>
            <wp14:sizeRelH relativeFrom="margin">
              <wp14:pctWidth>0</wp14:pctWidth>
            </wp14:sizeRelH>
            <wp14:sizeRelV relativeFrom="margin">
              <wp14:pctHeight>0</wp14:pctHeight>
            </wp14:sizeRelV>
          </wp:anchor>
        </w:drawing>
      </w:r>
    </w:p>
    <w:p w:rsidR="004D6B40" w:rsidRPr="00A55691" w:rsidRDefault="004D6B40" w:rsidP="004D6B40">
      <w:pPr>
        <w:spacing w:after="120" w:line="240" w:lineRule="auto"/>
        <w:ind w:firstLine="567"/>
        <w:rPr>
          <w:rFonts w:ascii="Calibri" w:eastAsia="Calibri" w:hAnsi="Calibri"/>
        </w:rPr>
      </w:pPr>
    </w:p>
    <w:p w:rsidR="004D6B40" w:rsidRPr="00A55691" w:rsidRDefault="004D6B40" w:rsidP="004D6B40">
      <w:pPr>
        <w:spacing w:after="120" w:line="240" w:lineRule="auto"/>
        <w:ind w:firstLine="567"/>
        <w:rPr>
          <w:rFonts w:ascii="Calibri" w:eastAsia="Calibri" w:hAnsi="Calibri"/>
        </w:rPr>
      </w:pPr>
    </w:p>
    <w:p w:rsidR="004D6B40" w:rsidRPr="00A55691" w:rsidRDefault="004D6B40" w:rsidP="004D6B40">
      <w:pPr>
        <w:spacing w:after="120" w:line="240" w:lineRule="auto"/>
        <w:ind w:firstLine="567"/>
        <w:rPr>
          <w:rFonts w:ascii="Calibri" w:eastAsia="Calibri" w:hAnsi="Calibri"/>
        </w:rPr>
      </w:pPr>
    </w:p>
    <w:p w:rsidR="004D6B40" w:rsidRPr="00A55691" w:rsidRDefault="004D6B40" w:rsidP="004D6B40">
      <w:pPr>
        <w:spacing w:after="120" w:line="240" w:lineRule="auto"/>
        <w:ind w:firstLine="567"/>
        <w:rPr>
          <w:rFonts w:ascii="Calibri" w:eastAsia="Calibri" w:hAnsi="Calibri"/>
        </w:rPr>
      </w:pPr>
    </w:p>
    <w:p w:rsidR="004D6B40" w:rsidRPr="00A55691" w:rsidRDefault="004D6B40" w:rsidP="004D6B40">
      <w:pPr>
        <w:spacing w:after="120" w:line="240" w:lineRule="auto"/>
        <w:ind w:firstLine="567"/>
        <w:rPr>
          <w:rFonts w:ascii="Calibri" w:eastAsia="Calibri" w:hAnsi="Calibri"/>
        </w:rPr>
      </w:pPr>
    </w:p>
    <w:p w:rsidR="004D6B40" w:rsidRPr="00A55691" w:rsidRDefault="004D6B40" w:rsidP="004D6B40">
      <w:pPr>
        <w:spacing w:after="120" w:line="240" w:lineRule="auto"/>
        <w:ind w:firstLine="567"/>
        <w:rPr>
          <w:rFonts w:ascii="Calibri" w:eastAsia="Calibri" w:hAnsi="Calibri"/>
        </w:rPr>
      </w:pPr>
    </w:p>
    <w:p w:rsidR="004D6B40" w:rsidRDefault="004D6B40" w:rsidP="004D6B40">
      <w:pPr>
        <w:spacing w:after="120" w:line="240" w:lineRule="auto"/>
        <w:ind w:firstLine="567"/>
        <w:rPr>
          <w:rFonts w:ascii="Calibri" w:eastAsia="Calibri" w:hAnsi="Calibri"/>
        </w:rPr>
      </w:pPr>
    </w:p>
    <w:p w:rsidR="004D6B40" w:rsidRPr="00A55691" w:rsidRDefault="004D6B40" w:rsidP="004D6B40">
      <w:pPr>
        <w:spacing w:after="120" w:line="240" w:lineRule="auto"/>
        <w:ind w:firstLine="567"/>
        <w:rPr>
          <w:rFonts w:ascii="Calibri" w:eastAsia="Calibri" w:hAnsi="Calibri"/>
        </w:rPr>
      </w:pPr>
      <w:r w:rsidRPr="00A55691">
        <w:rPr>
          <w:rFonts w:ascii="UVN Viet Sach" w:eastAsia="Calibri" w:hAnsi="UVN Viet Sach"/>
          <w:noProof/>
        </w:rPr>
        <w:drawing>
          <wp:anchor distT="0" distB="0" distL="114300" distR="114300" simplePos="0" relativeHeight="251691008" behindDoc="1" locked="0" layoutInCell="1" allowOverlap="1" wp14:anchorId="28A10A44" wp14:editId="45139697">
            <wp:simplePos x="0" y="0"/>
            <wp:positionH relativeFrom="margin">
              <wp:posOffset>2714625</wp:posOffset>
            </wp:positionH>
            <wp:positionV relativeFrom="paragraph">
              <wp:posOffset>60960</wp:posOffset>
            </wp:positionV>
            <wp:extent cx="3753016" cy="2968309"/>
            <wp:effectExtent l="0" t="0" r="0" b="381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3753016" cy="2968309"/>
                    </a:xfrm>
                    <a:prstGeom prst="rect">
                      <a:avLst/>
                    </a:prstGeom>
                  </pic:spPr>
                </pic:pic>
              </a:graphicData>
            </a:graphic>
            <wp14:sizeRelH relativeFrom="margin">
              <wp14:pctWidth>0</wp14:pctWidth>
            </wp14:sizeRelH>
            <wp14:sizeRelV relativeFrom="margin">
              <wp14:pctHeight>0</wp14:pctHeight>
            </wp14:sizeRelV>
          </wp:anchor>
        </w:drawing>
      </w:r>
    </w:p>
    <w:p w:rsidR="004D6B40" w:rsidRPr="0081015E" w:rsidRDefault="004D6B40" w:rsidP="004D6B40">
      <w:pPr>
        <w:spacing w:after="0" w:line="276" w:lineRule="auto"/>
        <w:ind w:left="709"/>
        <w:rPr>
          <w:rFonts w:ascii="UVN Viet Sach" w:hAnsi="UVN Viet Sach"/>
          <w:sz w:val="24"/>
          <w:szCs w:val="24"/>
        </w:rPr>
      </w:pPr>
      <w:r w:rsidRPr="0081015E">
        <w:rPr>
          <w:rFonts w:ascii="UVN Viet Sach" w:hAnsi="UVN Viet Sach"/>
          <w:sz w:val="24"/>
          <w:szCs w:val="24"/>
        </w:rPr>
        <w:t>+) Total Gini index (movie) = Total Gini index (eat) = 0</w:t>
      </w:r>
      <w:proofErr w:type="gramStart"/>
      <w:r w:rsidRPr="0081015E">
        <w:rPr>
          <w:rFonts w:ascii="UVN Viet Sach" w:hAnsi="UVN Viet Sach"/>
          <w:sz w:val="24"/>
          <w:szCs w:val="24"/>
        </w:rPr>
        <w:t>,25</w:t>
      </w:r>
      <w:proofErr w:type="gramEnd"/>
    </w:p>
    <w:p w:rsidR="004D6B40" w:rsidRPr="00A55691" w:rsidRDefault="004D6B40" w:rsidP="004D6B40">
      <w:pPr>
        <w:spacing w:after="0" w:line="276" w:lineRule="auto"/>
        <w:ind w:left="709"/>
        <w:rPr>
          <w:sz w:val="24"/>
          <w:szCs w:val="24"/>
        </w:rPr>
      </w:pPr>
      <w:r w:rsidRPr="0081015E">
        <w:rPr>
          <w:rFonts w:ascii="UVN Viet Sach" w:hAnsi="UVN Viet Sach"/>
          <w:position w:val="-12"/>
          <w:sz w:val="24"/>
          <w:szCs w:val="24"/>
        </w:rPr>
        <w:object w:dxaOrig="620" w:dyaOrig="380">
          <v:shape id="_x0000_i1043" type="#_x0000_t75" style="width:31pt;height:19pt" o:ole="">
            <v:imagedata r:id="rId24" o:title=""/>
          </v:shape>
          <o:OLEObject Type="Embed" ProgID="Equation.DSMT4" ShapeID="_x0000_i1043" DrawAspect="Content" ObjectID="_1777709991" r:id="rId59"/>
        </w:object>
      </w:r>
      <w:r w:rsidRPr="0081015E">
        <w:rPr>
          <w:rFonts w:ascii="UVN Viet Sach" w:hAnsi="UVN Viet Sach"/>
          <w:sz w:val="24"/>
          <w:szCs w:val="24"/>
        </w:rPr>
        <w:t>Chọn thuộc tính nào cũng được</w:t>
      </w:r>
    </w:p>
    <w:p w:rsidR="004D6B40" w:rsidRDefault="004D6B40" w:rsidP="004D6B40">
      <w:pPr>
        <w:spacing w:after="120" w:line="240" w:lineRule="auto"/>
        <w:ind w:firstLine="567"/>
        <w:rPr>
          <w:rFonts w:ascii="UVN Viet Sach" w:eastAsia="Calibri" w:hAnsi="UVN Viet Sach"/>
        </w:rPr>
      </w:pPr>
    </w:p>
    <w:p w:rsidR="004D6B40" w:rsidRDefault="004D6B40" w:rsidP="004D6B40">
      <w:pPr>
        <w:spacing w:after="120" w:line="240" w:lineRule="auto"/>
        <w:ind w:firstLine="567"/>
        <w:rPr>
          <w:rFonts w:ascii="UVN Viet Sach" w:eastAsia="Calibri" w:hAnsi="UVN Viet Sach"/>
        </w:rPr>
      </w:pPr>
    </w:p>
    <w:p w:rsidR="004D6B40" w:rsidRDefault="004D6B40" w:rsidP="004D6B40">
      <w:pPr>
        <w:spacing w:after="120" w:line="240" w:lineRule="auto"/>
        <w:ind w:firstLine="567"/>
        <w:rPr>
          <w:rFonts w:ascii="UVN Viet Sach" w:eastAsia="Calibri" w:hAnsi="UVN Viet Sach"/>
        </w:rPr>
      </w:pPr>
    </w:p>
    <w:p w:rsidR="004D6B40" w:rsidRPr="00A55691" w:rsidRDefault="004D6B40" w:rsidP="004D6B40">
      <w:pPr>
        <w:spacing w:after="120" w:line="240" w:lineRule="auto"/>
        <w:ind w:firstLine="567"/>
        <w:rPr>
          <w:rFonts w:ascii="UVN Viet Sach" w:eastAsia="Calibri" w:hAnsi="UVN Viet Sach"/>
        </w:rPr>
      </w:pPr>
      <w:r w:rsidRPr="00A55691">
        <w:rPr>
          <w:rFonts w:ascii="UVN Viet Sach" w:eastAsia="Calibri" w:hAnsi="UVN Viet Sach"/>
        </w:rPr>
        <w:t xml:space="preserve">Mô hình decision tree hoàn chỉnh: </w:t>
      </w:r>
    </w:p>
    <w:p w:rsidR="004D6B40" w:rsidRDefault="004D6B40" w:rsidP="004D6B40">
      <w:pPr>
        <w:tabs>
          <w:tab w:val="left" w:pos="7120"/>
        </w:tabs>
        <w:spacing w:after="120" w:line="240" w:lineRule="auto"/>
        <w:contextualSpacing/>
        <w:rPr>
          <w:rFonts w:ascii="UVN Viet Sach" w:eastAsia="Calibri" w:hAnsi="UVN Viet Sach"/>
        </w:rPr>
      </w:pPr>
    </w:p>
    <w:p w:rsidR="0098482E" w:rsidRPr="004D6B40" w:rsidRDefault="0098482E" w:rsidP="004D6B40">
      <w:pPr>
        <w:tabs>
          <w:tab w:val="left" w:pos="7120"/>
        </w:tabs>
        <w:spacing w:after="120" w:line="240" w:lineRule="auto"/>
        <w:contextualSpacing/>
        <w:rPr>
          <w:rFonts w:ascii="UVN Viet Sach" w:eastAsia="Calibri" w:hAnsi="UVN Viet Sach"/>
        </w:rPr>
      </w:pPr>
    </w:p>
    <w:p w:rsidR="00931C9D" w:rsidRDefault="00F14ED0" w:rsidP="00F14ED0">
      <w:pPr>
        <w:pStyle w:val="ListParagraph"/>
        <w:spacing w:after="0"/>
        <w:ind w:left="1440" w:hanging="873"/>
        <w:rPr>
          <w:rFonts w:ascii="UTM Avo" w:eastAsia="Calibri" w:hAnsi="UTM Avo" w:cs="Arial"/>
          <w:b/>
        </w:rPr>
      </w:pPr>
      <w:r>
        <w:rPr>
          <w:rFonts w:ascii="UTM Avo" w:eastAsia="Calibri" w:hAnsi="UTM Avo" w:cs="Arial"/>
          <w:b/>
        </w:rPr>
        <w:lastRenderedPageBreak/>
        <w:t xml:space="preserve">Đặc trưng về các làm việc với dữ liệu: </w:t>
      </w:r>
    </w:p>
    <w:p w:rsidR="00F14ED0" w:rsidRPr="00A55691" w:rsidRDefault="00F14ED0" w:rsidP="00F14ED0">
      <w:pPr>
        <w:numPr>
          <w:ilvl w:val="0"/>
          <w:numId w:val="12"/>
        </w:numPr>
        <w:spacing w:after="120" w:line="240" w:lineRule="auto"/>
        <w:ind w:left="993" w:hanging="284"/>
        <w:contextualSpacing/>
        <w:rPr>
          <w:rFonts w:ascii="UVN Viet Sach" w:eastAsia="Calibri" w:hAnsi="UVN Viet Sach"/>
        </w:rPr>
      </w:pPr>
      <w:r>
        <w:rPr>
          <w:rFonts w:ascii="UVN Viet Sach" w:eastAsia="Calibri" w:hAnsi="UVN Viet Sach"/>
        </w:rPr>
        <w:t xml:space="preserve"> </w:t>
      </w:r>
      <w:r w:rsidRPr="00A55691">
        <w:rPr>
          <w:rFonts w:ascii="UVN Viet Sach" w:eastAsia="Calibri" w:hAnsi="UVN Viet Sach"/>
        </w:rPr>
        <w:t xml:space="preserve">Xử lí được biến liên tục và phân loại: </w:t>
      </w:r>
    </w:p>
    <w:p w:rsidR="00F14ED0" w:rsidRPr="00A55691" w:rsidRDefault="00F14ED0" w:rsidP="00F14ED0">
      <w:pPr>
        <w:spacing w:after="120" w:line="240" w:lineRule="auto"/>
        <w:ind w:left="1287"/>
        <w:contextualSpacing/>
        <w:rPr>
          <w:rFonts w:ascii="UVN Viet Sach" w:eastAsia="Calibri" w:hAnsi="UVN Viet Sach"/>
          <w:lang w:val="vi-VN"/>
        </w:rPr>
      </w:pPr>
      <w:r w:rsidRPr="00A55691">
        <w:rPr>
          <w:rFonts w:ascii="UVN Viet Sach" w:eastAsia="Calibri" w:hAnsi="UVN Viet Sach"/>
        </w:rPr>
        <w:t>+) Biến liên tục: chọn “ngưỡng” và chia dữ liệu thành 2 nhóm dựa tr</w:t>
      </w:r>
      <w:r w:rsidRPr="00A55691">
        <w:rPr>
          <w:rFonts w:ascii="UVN Viet Sach" w:eastAsia="Calibri" w:hAnsi="UVN Viet Sach"/>
          <w:lang w:val="vi-VN"/>
        </w:rPr>
        <w:t>ên ngưỡng</w:t>
      </w:r>
    </w:p>
    <w:p w:rsidR="00F14ED0" w:rsidRPr="00A55691" w:rsidRDefault="00F14ED0" w:rsidP="00F14ED0">
      <w:pPr>
        <w:spacing w:after="120" w:line="240" w:lineRule="auto"/>
        <w:ind w:left="1287"/>
        <w:contextualSpacing/>
        <w:rPr>
          <w:rFonts w:ascii="UVN Viet Sach" w:eastAsia="Calibri" w:hAnsi="UVN Viet Sach"/>
          <w:lang w:val="vi-VN"/>
        </w:rPr>
      </w:pPr>
      <w:r w:rsidRPr="00A55691">
        <w:rPr>
          <w:rFonts w:ascii="UVN Viet Sach" w:eastAsia="Calibri" w:hAnsi="UVN Viet Sach"/>
          <w:lang w:val="vi-VN"/>
        </w:rPr>
        <w:t>Ví dụ: nếu thuộc tính là “tuổi”, thì cây sẽ đưa ra quy tắc: “Nếu tuối lớn hơn (hoặc bé hơn) thì…”</w:t>
      </w:r>
    </w:p>
    <w:p w:rsidR="00F14ED0" w:rsidRPr="00A55691" w:rsidRDefault="00F14ED0" w:rsidP="00F14ED0">
      <w:pPr>
        <w:spacing w:after="120" w:line="240" w:lineRule="auto"/>
        <w:ind w:left="1287"/>
        <w:contextualSpacing/>
        <w:rPr>
          <w:rFonts w:ascii="UVN Viet Sach" w:eastAsia="Calibri" w:hAnsi="UVN Viet Sach"/>
          <w:lang w:val="vi-VN"/>
        </w:rPr>
      </w:pPr>
      <w:r w:rsidRPr="00A55691">
        <w:rPr>
          <w:rFonts w:ascii="UVN Viet Sach" w:eastAsia="Calibri" w:hAnsi="UVN Viet Sach"/>
          <w:lang w:val="vi-VN"/>
        </w:rPr>
        <w:t xml:space="preserve">+) Biến </w:t>
      </w:r>
      <w:r>
        <w:rPr>
          <w:rFonts w:ascii="UVN Viet Sach" w:eastAsia="Calibri" w:hAnsi="UVN Viet Sach"/>
        </w:rPr>
        <w:t>rời rạc</w:t>
      </w:r>
      <w:r w:rsidRPr="00A55691">
        <w:rPr>
          <w:rFonts w:ascii="UVN Viet Sach" w:eastAsia="Calibri" w:hAnsi="UVN Viet Sach"/>
          <w:lang w:val="vi-VN"/>
        </w:rPr>
        <w:t>: dựa trên giá trị phân loại để chia thành 2 nhóm</w:t>
      </w:r>
    </w:p>
    <w:p w:rsidR="00F14ED0" w:rsidRPr="00A55691" w:rsidRDefault="00F14ED0" w:rsidP="00F14ED0">
      <w:pPr>
        <w:spacing w:after="120" w:line="240" w:lineRule="auto"/>
        <w:ind w:left="1287"/>
        <w:contextualSpacing/>
        <w:rPr>
          <w:rFonts w:ascii="Calibri" w:eastAsia="Calibri" w:hAnsi="Calibri"/>
          <w:lang w:val="vi-VN"/>
        </w:rPr>
      </w:pPr>
      <w:r w:rsidRPr="00A55691">
        <w:rPr>
          <w:rFonts w:ascii="UVN Viet Sach" w:eastAsia="Calibri" w:hAnsi="UVN Viet Sach"/>
          <w:lang w:val="vi-VN"/>
        </w:rPr>
        <w:t>Ví dụ: nếu thuộc tính là “giới tính”, thì cây sẽ đưa ra quy tắc “Nếu giới tính là nam (hoặc là nữ) thì …”</w:t>
      </w:r>
    </w:p>
    <w:p w:rsidR="00F14ED0" w:rsidRPr="004D6B40" w:rsidRDefault="00F14ED0" w:rsidP="004D6B40">
      <w:pPr>
        <w:numPr>
          <w:ilvl w:val="0"/>
          <w:numId w:val="12"/>
        </w:numPr>
        <w:spacing w:after="120" w:line="240" w:lineRule="auto"/>
        <w:ind w:left="1134"/>
        <w:contextualSpacing/>
        <w:rPr>
          <w:rFonts w:ascii="UVN Viet Sach" w:eastAsia="Calibri" w:hAnsi="UVN Viet Sach"/>
          <w:lang w:val="vi-VN"/>
        </w:rPr>
      </w:pPr>
      <w:r w:rsidRPr="00A55691">
        <w:rPr>
          <w:rFonts w:ascii="UVN Viet Sach" w:eastAsia="Calibri" w:hAnsi="UVN Viet Sach"/>
          <w:lang w:val="vi-VN"/>
        </w:rPr>
        <w:t>Xử lí được dữ liệu không cân bằng: bằng cách đánh giá tầm quan trọng của từng nút dựa trên sự phân lớp</w:t>
      </w:r>
    </w:p>
    <w:p w:rsidR="001A270B" w:rsidRPr="0081015E" w:rsidRDefault="001A270B" w:rsidP="00480FC7">
      <w:pPr>
        <w:pStyle w:val="ListParagraph"/>
        <w:numPr>
          <w:ilvl w:val="1"/>
          <w:numId w:val="3"/>
        </w:numPr>
        <w:spacing w:after="0"/>
        <w:ind w:left="851"/>
        <w:rPr>
          <w:rFonts w:ascii="UVN Viet Sach" w:hAnsi="UVN Viet Sach"/>
          <w:color w:val="DD2C00"/>
        </w:rPr>
      </w:pPr>
      <w:r w:rsidRPr="0081015E">
        <w:rPr>
          <w:rFonts w:ascii="UVN Viet Sach" w:hAnsi="UVN Viet Sach"/>
          <w:color w:val="DD2C00"/>
        </w:rPr>
        <w:t>C</w:t>
      </w:r>
      <w:r w:rsidR="004D6B40" w:rsidRPr="0081015E">
        <w:rPr>
          <w:rFonts w:ascii="UVN Viet Sach" w:hAnsi="UVN Viet Sach"/>
          <w:color w:val="DD2C00"/>
        </w:rPr>
        <w:t xml:space="preserve">ác thao tác cơ sở </w:t>
      </w:r>
    </w:p>
    <w:p w:rsidR="00393D8E" w:rsidRDefault="00500999" w:rsidP="004D6B40">
      <w:pPr>
        <w:pStyle w:val="ListParagraph"/>
        <w:spacing w:after="0"/>
        <w:ind w:left="1440"/>
        <w:rPr>
          <w:color w:val="DD2C00"/>
        </w:rPr>
      </w:pPr>
      <w:r w:rsidRPr="00500999">
        <w:rPr>
          <w:noProof/>
          <w:color w:val="DD2C00"/>
        </w:rPr>
        <w:drawing>
          <wp:inline distT="0" distB="0" distL="0" distR="0" wp14:anchorId="1B84E810" wp14:editId="54C7730C">
            <wp:extent cx="5099050" cy="1708944"/>
            <wp:effectExtent l="0" t="0" r="635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136929" cy="1721639"/>
                    </a:xfrm>
                    <a:prstGeom prst="rect">
                      <a:avLst/>
                    </a:prstGeom>
                  </pic:spPr>
                </pic:pic>
              </a:graphicData>
            </a:graphic>
          </wp:inline>
        </w:drawing>
      </w:r>
    </w:p>
    <w:p w:rsidR="00393D8E" w:rsidRPr="00A55691" w:rsidRDefault="00393D8E" w:rsidP="00393D8E">
      <w:pPr>
        <w:numPr>
          <w:ilvl w:val="2"/>
          <w:numId w:val="0"/>
        </w:numPr>
        <w:tabs>
          <w:tab w:val="left" w:pos="794"/>
        </w:tabs>
        <w:spacing w:before="120" w:after="120" w:line="240" w:lineRule="auto"/>
        <w:ind w:left="426"/>
        <w:jc w:val="both"/>
        <w:outlineLvl w:val="2"/>
        <w:rPr>
          <w:rFonts w:ascii="UTM Avo" w:eastAsia="Calibri" w:hAnsi="UTM Avo" w:cs="Arial"/>
          <w:b/>
        </w:rPr>
      </w:pPr>
      <w:bookmarkStart w:id="2" w:name="_Toc167036646"/>
      <w:r w:rsidRPr="00A55691">
        <w:rPr>
          <w:rFonts w:ascii="UTM Avo" w:eastAsia="Calibri" w:hAnsi="UTM Avo" w:cs="Arial"/>
          <w:b/>
        </w:rPr>
        <w:t>Xây dựng decision tree</w:t>
      </w:r>
      <w:bookmarkEnd w:id="2"/>
    </w:p>
    <w:p w:rsidR="00393D8E" w:rsidRPr="00A55691" w:rsidRDefault="00393D8E" w:rsidP="00393D8E">
      <w:pPr>
        <w:spacing w:after="120" w:line="240" w:lineRule="auto"/>
        <w:ind w:firstLine="567"/>
        <w:rPr>
          <w:rFonts w:ascii="UVN Viet Sach" w:eastAsia="Calibri" w:hAnsi="UVN Viet Sach"/>
        </w:rPr>
      </w:pPr>
      <w:r w:rsidRPr="00A55691">
        <w:rPr>
          <w:rFonts w:ascii="UVN Viet Sach" w:eastAsia="Calibri" w:hAnsi="UVN Viet Sach"/>
        </w:rPr>
        <w:t xml:space="preserve">Cây quyết định được xây dựng bằng cách phân vùng đệ quy, bắt đầu từ nút gốc (nút cha đầu tiên), biểu diễn nút con trái và nút con phải, từ hai nút con, tiếp tục phân tách thêm để được cây hoàn chỉnh. </w:t>
      </w:r>
    </w:p>
    <w:p w:rsidR="00393D8E" w:rsidRPr="00A55691" w:rsidRDefault="00393D8E" w:rsidP="00393D8E">
      <w:pPr>
        <w:spacing w:after="120" w:line="240" w:lineRule="auto"/>
        <w:ind w:firstLine="567"/>
        <w:rPr>
          <w:rFonts w:ascii="UVN Viet Sach" w:eastAsia="Calibri" w:hAnsi="UVN Viet Sach"/>
        </w:rPr>
      </w:pPr>
      <w:r w:rsidRPr="00A55691">
        <w:rPr>
          <w:rFonts w:ascii="UVN Viet Sach" w:eastAsia="Calibri" w:hAnsi="UVN Viet Sach"/>
        </w:rPr>
        <w:t xml:space="preserve">Tuy nhiên, nếu phân tách không điểm dừng thì sẽ dẫn đến cây có độ cao rất sâu và khi áp dụng vào các bài toán phân loại sẽ dẫn đến hiện tượng overfitting. Do đó, cần dựa vào thuộc tính phân lớp của cây để tìm độ cao phù hợp. </w:t>
      </w:r>
    </w:p>
    <w:p w:rsidR="00393D8E" w:rsidRPr="00A55691" w:rsidRDefault="00393D8E" w:rsidP="00393D8E">
      <w:pPr>
        <w:spacing w:after="120" w:line="240" w:lineRule="auto"/>
        <w:ind w:firstLine="567"/>
        <w:rPr>
          <w:rFonts w:ascii="UVN Viet Sach" w:eastAsia="Calibri" w:hAnsi="UVN Viet Sach"/>
        </w:rPr>
      </w:pPr>
      <w:r w:rsidRPr="00A55691">
        <w:rPr>
          <w:rFonts w:ascii="UVN Viet Sach" w:eastAsia="Calibri" w:hAnsi="UVN Viet Sach"/>
        </w:rPr>
        <w:t>Tiến trình kết thúc, khi thỏa một trong các điều kiện sau:</w:t>
      </w:r>
    </w:p>
    <w:p w:rsidR="00393D8E" w:rsidRPr="00A55691" w:rsidRDefault="00393D8E" w:rsidP="00393D8E">
      <w:pPr>
        <w:numPr>
          <w:ilvl w:val="0"/>
          <w:numId w:val="8"/>
        </w:numPr>
        <w:spacing w:after="120" w:line="240" w:lineRule="auto"/>
        <w:contextualSpacing/>
        <w:rPr>
          <w:rFonts w:ascii="UVN Viet Sach" w:eastAsia="Calibri" w:hAnsi="UVN Viet Sach"/>
        </w:rPr>
      </w:pPr>
      <w:r w:rsidRPr="00A55691">
        <w:rPr>
          <w:rFonts w:ascii="UVN Viet Sach" w:eastAsia="Calibri" w:hAnsi="UVN Viet Sach"/>
        </w:rPr>
        <w:t>Tất cả các mẫu của một nút cho trước đều thuộc cùng một lớp</w:t>
      </w:r>
    </w:p>
    <w:p w:rsidR="00393D8E" w:rsidRPr="00A55691" w:rsidRDefault="00393D8E" w:rsidP="00393D8E">
      <w:pPr>
        <w:numPr>
          <w:ilvl w:val="0"/>
          <w:numId w:val="8"/>
        </w:numPr>
        <w:spacing w:after="120" w:line="240" w:lineRule="auto"/>
        <w:contextualSpacing/>
        <w:rPr>
          <w:rFonts w:ascii="UVN Viet Sach" w:eastAsia="Calibri" w:hAnsi="UVN Viet Sach"/>
        </w:rPr>
      </w:pPr>
      <w:r w:rsidRPr="00A55691">
        <w:rPr>
          <w:rFonts w:ascii="UVN Viet Sach" w:eastAsia="Calibri" w:hAnsi="UVN Viet Sach"/>
        </w:rPr>
        <w:t>Không còn thuộc tính mà mẫu dựa vào để phân t</w:t>
      </w:r>
      <w:r w:rsidRPr="00A55691">
        <w:rPr>
          <w:rFonts w:ascii="UVN Viet Sach" w:eastAsia="Calibri" w:hAnsi="UVN Viet Sach"/>
          <w:lang w:val="vi-VN"/>
        </w:rPr>
        <w:t>ách xa hơn</w:t>
      </w:r>
    </w:p>
    <w:p w:rsidR="004D6B40" w:rsidRPr="00393D8E" w:rsidRDefault="00393D8E" w:rsidP="00393D8E">
      <w:pPr>
        <w:numPr>
          <w:ilvl w:val="0"/>
          <w:numId w:val="8"/>
        </w:numPr>
        <w:spacing w:after="120" w:line="240" w:lineRule="auto"/>
        <w:contextualSpacing/>
        <w:rPr>
          <w:rFonts w:ascii="UVN Viet Sach" w:eastAsia="Calibri" w:hAnsi="UVN Viet Sach"/>
        </w:rPr>
      </w:pPr>
      <w:r w:rsidRPr="00A55691">
        <w:rPr>
          <w:rFonts w:ascii="UVN Viet Sach" w:eastAsia="Calibri" w:hAnsi="UVN Viet Sach"/>
          <w:lang w:val="vi-VN"/>
        </w:rPr>
        <w:t>Không còn mẫu nào cho nhánh test_attribute = a</w:t>
      </w:r>
      <w:r w:rsidRPr="00A55691">
        <w:rPr>
          <w:rFonts w:ascii="UVN Viet Sach" w:eastAsia="Calibri" w:hAnsi="UVN Viet Sach"/>
          <w:vertAlign w:val="subscript"/>
          <w:lang w:val="vi-VN"/>
        </w:rPr>
        <w:t xml:space="preserve">i  </w:t>
      </w:r>
      <w:r w:rsidRPr="00A55691">
        <w:rPr>
          <w:rFonts w:ascii="UVN Viet Sach" w:eastAsia="Calibri" w:hAnsi="UVN Viet Sach"/>
          <w:lang w:val="vi-VN"/>
        </w:rPr>
        <w:t>(nhánh mà thuộc tính được kiểm tra)</w:t>
      </w:r>
      <w:r w:rsidR="00987315" w:rsidRPr="00987315">
        <w:rPr>
          <w:rFonts w:ascii="UVN Viet Sach" w:eastAsia="Calibri" w:hAnsi="UVN Viet Sach"/>
          <w:color w:val="FF0000"/>
          <w:vertAlign w:val="superscript"/>
          <w:lang w:val="vi-VN"/>
        </w:rPr>
        <w:fldChar w:fldCharType="begin"/>
      </w:r>
      <w:r w:rsidR="00987315" w:rsidRPr="00987315">
        <w:rPr>
          <w:rFonts w:ascii="UVN Viet Sach" w:eastAsia="Calibri" w:hAnsi="UVN Viet Sach"/>
          <w:color w:val="FF0000"/>
          <w:vertAlign w:val="superscript"/>
          <w:lang w:val="vi-VN"/>
        </w:rPr>
        <w:instrText xml:space="preserve"> REF _Ref167086545 \r \h </w:instrText>
      </w:r>
      <w:r w:rsidR="00987315" w:rsidRPr="00987315">
        <w:rPr>
          <w:rFonts w:ascii="UVN Viet Sach" w:eastAsia="Calibri" w:hAnsi="UVN Viet Sach"/>
          <w:color w:val="FF0000"/>
          <w:vertAlign w:val="superscript"/>
          <w:lang w:val="vi-VN"/>
        </w:rPr>
      </w:r>
      <w:r w:rsidR="00987315">
        <w:rPr>
          <w:rFonts w:ascii="UVN Viet Sach" w:eastAsia="Calibri" w:hAnsi="UVN Viet Sach"/>
          <w:color w:val="FF0000"/>
          <w:vertAlign w:val="superscript"/>
          <w:lang w:val="vi-VN"/>
        </w:rPr>
        <w:instrText xml:space="preserve"> \* MERGEFORMAT </w:instrText>
      </w:r>
      <w:r w:rsidR="00987315" w:rsidRPr="00987315">
        <w:rPr>
          <w:rFonts w:ascii="UVN Viet Sach" w:eastAsia="Calibri" w:hAnsi="UVN Viet Sach"/>
          <w:color w:val="FF0000"/>
          <w:vertAlign w:val="superscript"/>
          <w:lang w:val="vi-VN"/>
        </w:rPr>
        <w:fldChar w:fldCharType="separate"/>
      </w:r>
      <w:r w:rsidR="00987315" w:rsidRPr="00987315">
        <w:rPr>
          <w:rFonts w:ascii="UVN Viet Sach" w:eastAsia="Calibri" w:hAnsi="UVN Viet Sach"/>
          <w:color w:val="FF0000"/>
          <w:vertAlign w:val="superscript"/>
          <w:lang w:val="vi-VN"/>
        </w:rPr>
        <w:t>4</w:t>
      </w:r>
      <w:r w:rsidR="00987315" w:rsidRPr="00987315">
        <w:rPr>
          <w:rFonts w:ascii="UVN Viet Sach" w:eastAsia="Calibri" w:hAnsi="UVN Viet Sach"/>
          <w:color w:val="FF0000"/>
          <w:vertAlign w:val="superscript"/>
          <w:lang w:val="vi-VN"/>
        </w:rPr>
        <w:fldChar w:fldCharType="end"/>
      </w:r>
    </w:p>
    <w:p w:rsidR="00480FC7" w:rsidRDefault="00480FC7" w:rsidP="00480FC7">
      <w:pPr>
        <w:pStyle w:val="ListParagraph"/>
        <w:spacing w:after="0"/>
        <w:ind w:left="284"/>
        <w:rPr>
          <w:b/>
        </w:rPr>
      </w:pPr>
      <w:r w:rsidRPr="00A55691">
        <w:rPr>
          <w:rFonts w:ascii="UVN Viet Sach" w:eastAsia="Calibri" w:hAnsi="UVN Viet Sach"/>
          <w:noProof/>
        </w:rPr>
        <w:drawing>
          <wp:anchor distT="0" distB="0" distL="114300" distR="114300" simplePos="0" relativeHeight="251694080" behindDoc="1" locked="0" layoutInCell="1" allowOverlap="1" wp14:anchorId="6518B40C" wp14:editId="7FC011B0">
            <wp:simplePos x="0" y="0"/>
            <wp:positionH relativeFrom="column">
              <wp:posOffset>1949450</wp:posOffset>
            </wp:positionH>
            <wp:positionV relativeFrom="paragraph">
              <wp:posOffset>5081</wp:posOffset>
            </wp:positionV>
            <wp:extent cx="4303731" cy="2070826"/>
            <wp:effectExtent l="0" t="0" r="1905" b="571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317432" cy="2077419"/>
                    </a:xfrm>
                    <a:prstGeom prst="rect">
                      <a:avLst/>
                    </a:prstGeom>
                  </pic:spPr>
                </pic:pic>
              </a:graphicData>
            </a:graphic>
            <wp14:sizeRelH relativeFrom="margin">
              <wp14:pctWidth>0</wp14:pctWidth>
            </wp14:sizeRelH>
            <wp14:sizeRelV relativeFrom="margin">
              <wp14:pctHeight>0</wp14:pctHeight>
            </wp14:sizeRelV>
          </wp:anchor>
        </w:drawing>
      </w:r>
      <w:r w:rsidR="00500999" w:rsidRPr="00480FC7">
        <w:rPr>
          <w:b/>
        </w:rPr>
        <w:t>Thuật toán CART</w:t>
      </w:r>
      <w:r>
        <w:rPr>
          <w:b/>
        </w:rPr>
        <w:t xml:space="preserve"> </w:t>
      </w:r>
      <w:r>
        <w:rPr>
          <w:b/>
        </w:rPr>
        <w:tab/>
      </w:r>
    </w:p>
    <w:p w:rsidR="00480FC7" w:rsidRPr="00480FC7" w:rsidRDefault="00480FC7" w:rsidP="00480FC7">
      <w:pPr>
        <w:pStyle w:val="ListParagraph"/>
        <w:spacing w:after="0"/>
        <w:ind w:left="284"/>
        <w:rPr>
          <w:i/>
        </w:rPr>
      </w:pPr>
      <w:r w:rsidRPr="00480FC7">
        <w:rPr>
          <w:i/>
        </w:rPr>
        <w:t xml:space="preserve">Pseudocode </w:t>
      </w:r>
    </w:p>
    <w:p w:rsidR="00480FC7" w:rsidRDefault="00480FC7" w:rsidP="00480FC7">
      <w:pPr>
        <w:pStyle w:val="ListParagraph"/>
        <w:spacing w:after="0"/>
        <w:ind w:left="284"/>
        <w:rPr>
          <w:b/>
        </w:rPr>
      </w:pPr>
      <w:r>
        <w:rPr>
          <w:b/>
        </w:rPr>
        <w:t>(</w:t>
      </w:r>
      <w:hyperlink r:id="rId62" w:history="1">
        <w:proofErr w:type="gramStart"/>
        <w:r w:rsidR="00E95541" w:rsidRPr="00E95541">
          <w:rPr>
            <w:rStyle w:val="Hyperlink"/>
            <w:b/>
          </w:rPr>
          <w:t>tự</w:t>
        </w:r>
        <w:proofErr w:type="gramEnd"/>
        <w:r w:rsidR="00E95541" w:rsidRPr="00E95541">
          <w:rPr>
            <w:rStyle w:val="Hyperlink"/>
            <w:b/>
          </w:rPr>
          <w:t xml:space="preserve"> thiế</w:t>
        </w:r>
        <w:r w:rsidR="00E95541" w:rsidRPr="00E95541">
          <w:rPr>
            <w:rStyle w:val="Hyperlink"/>
            <w:b/>
          </w:rPr>
          <w:t>t</w:t>
        </w:r>
        <w:r w:rsidR="00E95541" w:rsidRPr="00E95541">
          <w:rPr>
            <w:rStyle w:val="Hyperlink"/>
            <w:b/>
          </w:rPr>
          <w:t xml:space="preserve"> kế</w:t>
        </w:r>
      </w:hyperlink>
      <w:r>
        <w:rPr>
          <w:b/>
        </w:rPr>
        <w:t>)</w:t>
      </w:r>
      <w:r>
        <w:rPr>
          <w:b/>
        </w:rPr>
        <w:tab/>
      </w:r>
      <w:r>
        <w:rPr>
          <w:b/>
        </w:rPr>
        <w:tab/>
      </w:r>
      <w:r>
        <w:rPr>
          <w:b/>
        </w:rPr>
        <w:tab/>
      </w:r>
      <w:r>
        <w:rPr>
          <w:b/>
        </w:rPr>
        <w:tab/>
      </w:r>
    </w:p>
    <w:p w:rsidR="00480FC7" w:rsidRPr="00480FC7" w:rsidRDefault="00480FC7" w:rsidP="00480FC7">
      <w:pPr>
        <w:pStyle w:val="ListParagraph"/>
        <w:spacing w:after="0"/>
        <w:ind w:left="284"/>
        <w:rPr>
          <w:i/>
        </w:rPr>
      </w:pPr>
      <w:r w:rsidRPr="00480FC7">
        <w:rPr>
          <w:i/>
        </w:rPr>
        <w:t xml:space="preserve">Source code </w:t>
      </w:r>
    </w:p>
    <w:p w:rsidR="00480FC7" w:rsidRDefault="00480FC7" w:rsidP="00393D8E">
      <w:pPr>
        <w:pStyle w:val="ListParagraph"/>
        <w:spacing w:after="0"/>
        <w:ind w:left="284"/>
        <w:rPr>
          <w:b/>
        </w:rPr>
      </w:pPr>
      <w:r>
        <w:rPr>
          <w:b/>
        </w:rPr>
        <w:t>(….)</w:t>
      </w:r>
    </w:p>
    <w:p w:rsidR="0098482E" w:rsidRPr="00480FC7" w:rsidRDefault="0098482E" w:rsidP="00393D8E">
      <w:pPr>
        <w:pStyle w:val="ListParagraph"/>
        <w:spacing w:after="0"/>
        <w:ind w:left="284"/>
        <w:rPr>
          <w:b/>
        </w:rPr>
      </w:pPr>
    </w:p>
    <w:p w:rsidR="00480FC7" w:rsidRDefault="00F3101F" w:rsidP="00480FC7">
      <w:pPr>
        <w:pStyle w:val="ListParagraph"/>
        <w:spacing w:after="0"/>
        <w:ind w:left="567" w:hanging="283"/>
        <w:rPr>
          <w:b/>
        </w:rPr>
      </w:pPr>
      <w:r w:rsidRPr="00F3101F">
        <w:rPr>
          <w:color w:val="DD2C00"/>
        </w:rPr>
        <w:lastRenderedPageBreak/>
        <w:drawing>
          <wp:anchor distT="0" distB="0" distL="114300" distR="114300" simplePos="0" relativeHeight="251695104" behindDoc="1" locked="0" layoutInCell="1" allowOverlap="1" wp14:anchorId="06738B45" wp14:editId="19B29323">
            <wp:simplePos x="0" y="0"/>
            <wp:positionH relativeFrom="margin">
              <wp:posOffset>1835150</wp:posOffset>
            </wp:positionH>
            <wp:positionV relativeFrom="paragraph">
              <wp:posOffset>-168910</wp:posOffset>
            </wp:positionV>
            <wp:extent cx="4532729" cy="2117694"/>
            <wp:effectExtent l="0" t="0" r="127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4532729" cy="2117694"/>
                    </a:xfrm>
                    <a:prstGeom prst="rect">
                      <a:avLst/>
                    </a:prstGeom>
                  </pic:spPr>
                </pic:pic>
              </a:graphicData>
            </a:graphic>
            <wp14:sizeRelH relativeFrom="margin">
              <wp14:pctWidth>0</wp14:pctWidth>
            </wp14:sizeRelH>
            <wp14:sizeRelV relativeFrom="margin">
              <wp14:pctHeight>0</wp14:pctHeight>
            </wp14:sizeRelV>
          </wp:anchor>
        </w:drawing>
      </w:r>
      <w:r w:rsidR="00480FC7" w:rsidRPr="00480FC7">
        <w:rPr>
          <w:b/>
        </w:rPr>
        <w:t xml:space="preserve">Thuật toán </w:t>
      </w:r>
      <w:r w:rsidR="00480FC7">
        <w:rPr>
          <w:b/>
        </w:rPr>
        <w:t>ID3</w:t>
      </w:r>
    </w:p>
    <w:p w:rsidR="00480FC7" w:rsidRPr="00480FC7" w:rsidRDefault="00480FC7" w:rsidP="00480FC7">
      <w:pPr>
        <w:pStyle w:val="ListParagraph"/>
        <w:spacing w:after="0"/>
        <w:ind w:left="567" w:hanging="283"/>
        <w:rPr>
          <w:i/>
        </w:rPr>
      </w:pPr>
      <w:r w:rsidRPr="00480FC7">
        <w:rPr>
          <w:i/>
        </w:rPr>
        <w:t xml:space="preserve">Pseudocode </w:t>
      </w:r>
    </w:p>
    <w:p w:rsidR="00480FC7" w:rsidRDefault="00480FC7" w:rsidP="00480FC7">
      <w:pPr>
        <w:pStyle w:val="ListParagraph"/>
        <w:spacing w:after="0"/>
        <w:ind w:left="567" w:hanging="283"/>
        <w:rPr>
          <w:b/>
        </w:rPr>
      </w:pPr>
      <w:r>
        <w:rPr>
          <w:b/>
        </w:rPr>
        <w:t>(</w:t>
      </w:r>
      <w:hyperlink r:id="rId64" w:history="1">
        <w:proofErr w:type="gramStart"/>
        <w:r w:rsidR="004F00D8" w:rsidRPr="00E95541">
          <w:rPr>
            <w:rStyle w:val="Hyperlink"/>
            <w:b/>
          </w:rPr>
          <w:t>tự</w:t>
        </w:r>
        <w:proofErr w:type="gramEnd"/>
        <w:r w:rsidR="004F00D8" w:rsidRPr="00E95541">
          <w:rPr>
            <w:rStyle w:val="Hyperlink"/>
            <w:b/>
          </w:rPr>
          <w:t xml:space="preserve"> thiết kế</w:t>
        </w:r>
      </w:hyperlink>
      <w:r>
        <w:rPr>
          <w:b/>
        </w:rPr>
        <w:t>)</w:t>
      </w:r>
    </w:p>
    <w:p w:rsidR="00987315" w:rsidRDefault="00480FC7" w:rsidP="00480FC7">
      <w:pPr>
        <w:pStyle w:val="ListParagraph"/>
        <w:spacing w:after="0"/>
        <w:ind w:left="284"/>
        <w:rPr>
          <w:i/>
        </w:rPr>
      </w:pPr>
      <w:r w:rsidRPr="00480FC7">
        <w:rPr>
          <w:i/>
        </w:rPr>
        <w:t>Source code</w:t>
      </w:r>
      <w:r w:rsidR="00987315" w:rsidRPr="00987315">
        <w:rPr>
          <w:color w:val="FF0000"/>
          <w:vertAlign w:val="superscript"/>
        </w:rPr>
        <w:fldChar w:fldCharType="begin"/>
      </w:r>
      <w:r w:rsidR="00987315" w:rsidRPr="00987315">
        <w:rPr>
          <w:color w:val="FF0000"/>
          <w:vertAlign w:val="superscript"/>
        </w:rPr>
        <w:instrText xml:space="preserve"> REF _Ref167086609 \r \h </w:instrText>
      </w:r>
      <w:r w:rsidR="00987315" w:rsidRPr="00987315">
        <w:rPr>
          <w:color w:val="FF0000"/>
          <w:vertAlign w:val="superscript"/>
        </w:rPr>
      </w:r>
      <w:r w:rsidR="00987315" w:rsidRPr="00987315">
        <w:rPr>
          <w:color w:val="FF0000"/>
          <w:vertAlign w:val="superscript"/>
        </w:rPr>
        <w:instrText xml:space="preserve"> \* MERGEFORMAT </w:instrText>
      </w:r>
      <w:r w:rsidR="00987315" w:rsidRPr="00987315">
        <w:rPr>
          <w:color w:val="FF0000"/>
          <w:vertAlign w:val="superscript"/>
        </w:rPr>
        <w:fldChar w:fldCharType="separate"/>
      </w:r>
      <w:r w:rsidR="00987315" w:rsidRPr="00987315">
        <w:rPr>
          <w:color w:val="FF0000"/>
          <w:vertAlign w:val="superscript"/>
        </w:rPr>
        <w:t>5</w:t>
      </w:r>
      <w:r w:rsidR="00987315" w:rsidRPr="00987315">
        <w:rPr>
          <w:color w:val="FF0000"/>
          <w:vertAlign w:val="superscript"/>
        </w:rPr>
        <w:fldChar w:fldCharType="end"/>
      </w:r>
      <w:r w:rsidRPr="00987315">
        <w:rPr>
          <w:color w:val="FF0000"/>
          <w:vertAlign w:val="superscript"/>
        </w:rPr>
        <w:t xml:space="preserve"> </w:t>
      </w:r>
    </w:p>
    <w:p w:rsidR="00480FC7" w:rsidRPr="00480FC7" w:rsidRDefault="00480FC7" w:rsidP="00480FC7">
      <w:pPr>
        <w:pStyle w:val="ListParagraph"/>
        <w:spacing w:after="0"/>
        <w:ind w:left="284"/>
        <w:rPr>
          <w:i/>
        </w:rPr>
      </w:pPr>
      <w:r w:rsidRPr="00480FC7">
        <w:rPr>
          <w:i/>
        </w:rPr>
        <w:t>(….)</w:t>
      </w:r>
    </w:p>
    <w:p w:rsidR="00480FC7" w:rsidRPr="00480FC7" w:rsidRDefault="00480FC7" w:rsidP="00480FC7">
      <w:pPr>
        <w:pStyle w:val="ListParagraph"/>
        <w:spacing w:after="0"/>
        <w:ind w:left="567" w:hanging="283"/>
        <w:rPr>
          <w:b/>
        </w:rPr>
      </w:pPr>
    </w:p>
    <w:p w:rsidR="00480FC7" w:rsidRDefault="00480FC7" w:rsidP="00480FC7">
      <w:pPr>
        <w:pStyle w:val="ListParagraph"/>
        <w:spacing w:after="0"/>
        <w:ind w:left="284"/>
        <w:rPr>
          <w:b/>
        </w:rPr>
      </w:pPr>
    </w:p>
    <w:p w:rsidR="00393D8E" w:rsidRDefault="00393D8E" w:rsidP="00393D8E">
      <w:pPr>
        <w:spacing w:after="0"/>
        <w:rPr>
          <w:color w:val="DD2C00"/>
        </w:rPr>
      </w:pPr>
    </w:p>
    <w:p w:rsidR="00F3101F" w:rsidRPr="00393D8E" w:rsidRDefault="00F3101F" w:rsidP="00393D8E">
      <w:pPr>
        <w:spacing w:after="0"/>
        <w:rPr>
          <w:color w:val="DD2C00"/>
        </w:rPr>
      </w:pPr>
    </w:p>
    <w:p w:rsidR="001A270B" w:rsidRPr="0081015E" w:rsidRDefault="001A270B" w:rsidP="008E23AE">
      <w:pPr>
        <w:pStyle w:val="ListParagraph"/>
        <w:numPr>
          <w:ilvl w:val="1"/>
          <w:numId w:val="3"/>
        </w:numPr>
        <w:spacing w:after="0"/>
        <w:ind w:left="567" w:hanging="141"/>
        <w:rPr>
          <w:rFonts w:ascii="UVN Viet Sach" w:hAnsi="UVN Viet Sach"/>
          <w:color w:val="DD2C00"/>
        </w:rPr>
      </w:pPr>
      <w:r w:rsidRPr="0081015E">
        <w:rPr>
          <w:rFonts w:ascii="UVN Viet Sach" w:hAnsi="UVN Viet Sach"/>
          <w:color w:val="DD2C00"/>
        </w:rPr>
        <w:t>Các thư viện hỗ trợ (C++/Python)</w:t>
      </w:r>
    </w:p>
    <w:p w:rsidR="00393D8E" w:rsidRPr="0081015E" w:rsidRDefault="00DC1061" w:rsidP="00393D8E">
      <w:pPr>
        <w:pStyle w:val="ListParagraph"/>
        <w:spacing w:after="0"/>
        <w:ind w:left="567"/>
        <w:rPr>
          <w:rFonts w:ascii="UVN Viet Sach" w:hAnsi="UVN Viet Sach"/>
        </w:rPr>
      </w:pPr>
      <w:r w:rsidRPr="0081015E">
        <w:rPr>
          <w:rFonts w:ascii="UVN Viet Sach" w:hAnsi="UVN Viet Sach"/>
        </w:rPr>
        <w:t>D</w:t>
      </w:r>
      <w:r w:rsidR="00393D8E" w:rsidRPr="0081015E">
        <w:rPr>
          <w:rFonts w:ascii="UVN Viet Sach" w:hAnsi="UVN Viet Sach"/>
        </w:rPr>
        <w:t xml:space="preserve">ecision tree đã được </w:t>
      </w:r>
      <w:proofErr w:type="gramStart"/>
      <w:r w:rsidR="00393D8E" w:rsidRPr="0081015E">
        <w:rPr>
          <w:rFonts w:ascii="UVN Viet Sach" w:hAnsi="UVN Viet Sach"/>
        </w:rPr>
        <w:t>thư</w:t>
      </w:r>
      <w:proofErr w:type="gramEnd"/>
      <w:r w:rsidR="00393D8E" w:rsidRPr="0081015E">
        <w:rPr>
          <w:rFonts w:ascii="UVN Viet Sach" w:hAnsi="UVN Viet Sach"/>
        </w:rPr>
        <w:t xml:space="preserve"> viện s</w:t>
      </w:r>
      <w:r w:rsidRPr="0081015E">
        <w:rPr>
          <w:rFonts w:ascii="UVN Viet Sach" w:hAnsi="UVN Viet Sach"/>
        </w:rPr>
        <w:t>ci</w:t>
      </w:r>
      <w:r w:rsidR="00393D8E" w:rsidRPr="0081015E">
        <w:rPr>
          <w:rFonts w:ascii="UVN Viet Sach" w:hAnsi="UVN Viet Sach"/>
        </w:rPr>
        <w:t>k</w:t>
      </w:r>
      <w:r w:rsidRPr="0081015E">
        <w:rPr>
          <w:rFonts w:ascii="UVN Viet Sach" w:hAnsi="UVN Viet Sach"/>
        </w:rPr>
        <w:t>it-</w:t>
      </w:r>
      <w:r w:rsidR="00393D8E" w:rsidRPr="0081015E">
        <w:rPr>
          <w:rFonts w:ascii="UVN Viet Sach" w:hAnsi="UVN Viet Sach"/>
        </w:rPr>
        <w:t>learn</w:t>
      </w:r>
      <w:r w:rsidRPr="0081015E">
        <w:rPr>
          <w:rFonts w:ascii="UVN Viet Sach" w:hAnsi="UVN Viet Sach"/>
        </w:rPr>
        <w:t xml:space="preserve"> (sklearn)</w:t>
      </w:r>
      <w:r w:rsidR="00393D8E" w:rsidRPr="0081015E">
        <w:rPr>
          <w:rFonts w:ascii="UVN Viet Sach" w:hAnsi="UVN Viet Sach"/>
        </w:rPr>
        <w:t xml:space="preserve"> hỗ trợ sẵn trong python</w:t>
      </w:r>
    </w:p>
    <w:p w:rsidR="00393D8E" w:rsidRPr="0081015E" w:rsidRDefault="00393D8E" w:rsidP="00393D8E">
      <w:pPr>
        <w:pStyle w:val="ListParagraph"/>
        <w:spacing w:after="0"/>
        <w:ind w:left="567"/>
        <w:rPr>
          <w:rFonts w:ascii="UVN Viet Sach" w:hAnsi="UVN Viet Sach"/>
        </w:rPr>
      </w:pPr>
      <w:r w:rsidRPr="0081015E">
        <w:rPr>
          <w:rFonts w:ascii="UVN Viet Sach" w:hAnsi="UVN Viet Sach"/>
        </w:rPr>
        <w:t xml:space="preserve">Tuy nhiên em sẽ build lại </w:t>
      </w:r>
      <w:r w:rsidR="00DC1061" w:rsidRPr="0081015E">
        <w:rPr>
          <w:rFonts w:ascii="UVN Viet Sach" w:hAnsi="UVN Viet Sach"/>
        </w:rPr>
        <w:t xml:space="preserve">decision tree từ thuật toán ID3 ở trên sau đó đánh giá thuật toán tự code và thuật toán dùng </w:t>
      </w:r>
      <w:proofErr w:type="gramStart"/>
      <w:r w:rsidR="00DC1061" w:rsidRPr="0081015E">
        <w:rPr>
          <w:rFonts w:ascii="UVN Viet Sach" w:hAnsi="UVN Viet Sach"/>
        </w:rPr>
        <w:t>thư</w:t>
      </w:r>
      <w:proofErr w:type="gramEnd"/>
      <w:r w:rsidR="00DC1061" w:rsidRPr="0081015E">
        <w:rPr>
          <w:rFonts w:ascii="UVN Viet Sach" w:hAnsi="UVN Viet Sach"/>
        </w:rPr>
        <w:t xml:space="preserve"> viện được xây dựng sẵn (phần này sẽ được trình bày kĩ ở phần vận dụng thực tế)</w:t>
      </w:r>
    </w:p>
    <w:p w:rsidR="00393D8E" w:rsidRPr="0081015E" w:rsidRDefault="00393D8E" w:rsidP="00393D8E">
      <w:pPr>
        <w:pStyle w:val="ListParagraph"/>
        <w:numPr>
          <w:ilvl w:val="1"/>
          <w:numId w:val="3"/>
        </w:numPr>
        <w:spacing w:after="0"/>
        <w:ind w:left="567" w:hanging="141"/>
        <w:rPr>
          <w:rFonts w:ascii="UVN Viet Sach" w:hAnsi="UVN Viet Sach"/>
          <w:color w:val="DD2C00"/>
        </w:rPr>
      </w:pPr>
      <w:r w:rsidRPr="0081015E">
        <w:rPr>
          <w:rFonts w:ascii="UVN Viet Sach" w:hAnsi="UVN Viet Sach"/>
          <w:color w:val="DD2C00"/>
        </w:rPr>
        <w:t>Vận dụng thực tế:</w:t>
      </w:r>
    </w:p>
    <w:p w:rsidR="00FF26E7" w:rsidRPr="0081015E" w:rsidRDefault="00F826DC" w:rsidP="00FF26E7">
      <w:pPr>
        <w:pStyle w:val="ListParagraph"/>
        <w:spacing w:after="0"/>
        <w:ind w:left="567"/>
        <w:rPr>
          <w:rFonts w:ascii="UVN Viet Sach" w:hAnsi="UVN Viet Sach"/>
        </w:rPr>
      </w:pPr>
      <w:r w:rsidRPr="0081015E">
        <w:rPr>
          <w:rFonts w:ascii="UVN Viet Sach" w:hAnsi="UVN Viet Sach"/>
        </w:rPr>
        <w:t xml:space="preserve">Decision tree – classification có ứng dụng rộng rãi </w:t>
      </w:r>
      <w:r w:rsidR="00FF26E7" w:rsidRPr="0081015E">
        <w:rPr>
          <w:rFonts w:ascii="UVN Viet Sach" w:hAnsi="UVN Viet Sach"/>
        </w:rPr>
        <w:t>trên nhiều lĩnh vực khác nhau</w:t>
      </w:r>
    </w:p>
    <w:p w:rsidR="00FF26E7" w:rsidRPr="0081015E" w:rsidRDefault="00FF26E7" w:rsidP="00FF26E7">
      <w:pPr>
        <w:pStyle w:val="ListParagraph"/>
        <w:numPr>
          <w:ilvl w:val="0"/>
          <w:numId w:val="16"/>
        </w:numPr>
        <w:spacing w:after="0"/>
        <w:rPr>
          <w:rFonts w:ascii="UVN Viet Sach" w:hAnsi="UVN Viet Sach"/>
        </w:rPr>
      </w:pPr>
      <w:r w:rsidRPr="0081015E">
        <w:rPr>
          <w:rFonts w:ascii="UVN Viet Sach" w:hAnsi="UVN Viet Sach"/>
        </w:rPr>
        <w:t>Y tế: Dựa trên các thông tin về sức khỏe, đưa ra dự đoán về bệnh lý, hỗ trợ bác sĩ đưa ra quyết định chẩn đoán và điều trị</w:t>
      </w:r>
    </w:p>
    <w:p w:rsidR="00FF26E7" w:rsidRPr="0081015E" w:rsidRDefault="00FF26E7" w:rsidP="00FF26E7">
      <w:pPr>
        <w:pStyle w:val="ListParagraph"/>
        <w:spacing w:after="0"/>
        <w:ind w:left="1287"/>
        <w:rPr>
          <w:rFonts w:ascii="UVN Viet Sach" w:hAnsi="UVN Viet Sach"/>
        </w:rPr>
      </w:pPr>
      <w:r w:rsidRPr="0081015E">
        <w:rPr>
          <w:rFonts w:ascii="UVN Viet Sach" w:hAnsi="UVN Viet Sach"/>
        </w:rPr>
        <w:t xml:space="preserve">Ví dụ: </w:t>
      </w:r>
    </w:p>
    <w:p w:rsidR="00FF26E7" w:rsidRPr="0081015E" w:rsidRDefault="00FF26E7" w:rsidP="00FF26E7">
      <w:pPr>
        <w:pStyle w:val="ListParagraph"/>
        <w:spacing w:after="0"/>
        <w:ind w:left="1287"/>
        <w:rPr>
          <w:rFonts w:ascii="UVN Viet Sach" w:hAnsi="UVN Viet Sach"/>
        </w:rPr>
      </w:pPr>
      <w:r w:rsidRPr="0081015E">
        <w:rPr>
          <w:rFonts w:ascii="UVN Viet Sach" w:hAnsi="UVN Viet Sach"/>
        </w:rPr>
        <w:t>+) Dựa vào lượng tiểu cầu dự đoán người mắc bệnh sốt xuất huyết</w:t>
      </w:r>
    </w:p>
    <w:p w:rsidR="00FF26E7" w:rsidRPr="0081015E" w:rsidRDefault="00FF26E7" w:rsidP="00FF26E7">
      <w:pPr>
        <w:pStyle w:val="ListParagraph"/>
        <w:spacing w:after="0"/>
        <w:ind w:left="1287"/>
        <w:rPr>
          <w:rFonts w:ascii="UVN Viet Sach" w:hAnsi="UVN Viet Sach"/>
        </w:rPr>
      </w:pPr>
      <w:r w:rsidRPr="0081015E">
        <w:rPr>
          <w:rFonts w:ascii="UVN Viet Sach" w:hAnsi="UVN Viet Sach"/>
        </w:rPr>
        <w:t>+) Dựa vào các dấu hiệu phân loại bệnh nhân mắc Covid-19</w:t>
      </w:r>
      <w:r w:rsidR="00987315" w:rsidRPr="00987315">
        <w:rPr>
          <w:rFonts w:ascii="UVN Viet Sach" w:hAnsi="UVN Viet Sach"/>
          <w:color w:val="FF0000"/>
          <w:vertAlign w:val="superscript"/>
        </w:rPr>
        <w:fldChar w:fldCharType="begin"/>
      </w:r>
      <w:r w:rsidR="00987315" w:rsidRPr="00987315">
        <w:rPr>
          <w:rFonts w:ascii="UVN Viet Sach" w:hAnsi="UVN Viet Sach"/>
          <w:color w:val="FF0000"/>
          <w:vertAlign w:val="superscript"/>
        </w:rPr>
        <w:instrText xml:space="preserve"> REF _Ref167086691 \r \h </w:instrText>
      </w:r>
      <w:r w:rsidR="00987315" w:rsidRPr="00987315">
        <w:rPr>
          <w:rFonts w:ascii="UVN Viet Sach" w:hAnsi="UVN Viet Sach"/>
          <w:color w:val="FF0000"/>
          <w:vertAlign w:val="superscript"/>
        </w:rPr>
      </w:r>
      <w:r w:rsidR="00987315">
        <w:rPr>
          <w:rFonts w:ascii="UVN Viet Sach" w:hAnsi="UVN Viet Sach"/>
          <w:color w:val="FF0000"/>
          <w:vertAlign w:val="superscript"/>
        </w:rPr>
        <w:instrText xml:space="preserve"> \* MERGEFORMAT </w:instrText>
      </w:r>
      <w:r w:rsidR="00987315" w:rsidRPr="00987315">
        <w:rPr>
          <w:rFonts w:ascii="UVN Viet Sach" w:hAnsi="UVN Viet Sach"/>
          <w:color w:val="FF0000"/>
          <w:vertAlign w:val="superscript"/>
        </w:rPr>
        <w:fldChar w:fldCharType="separate"/>
      </w:r>
      <w:r w:rsidR="00987315" w:rsidRPr="00987315">
        <w:rPr>
          <w:rFonts w:ascii="UVN Viet Sach" w:hAnsi="UVN Viet Sach"/>
          <w:color w:val="FF0000"/>
          <w:vertAlign w:val="superscript"/>
        </w:rPr>
        <w:t>6</w:t>
      </w:r>
      <w:r w:rsidR="00987315" w:rsidRPr="00987315">
        <w:rPr>
          <w:rFonts w:ascii="UVN Viet Sach" w:hAnsi="UVN Viet Sach"/>
          <w:color w:val="FF0000"/>
          <w:vertAlign w:val="superscript"/>
        </w:rPr>
        <w:fldChar w:fldCharType="end"/>
      </w:r>
    </w:p>
    <w:p w:rsidR="00753592" w:rsidRPr="0081015E" w:rsidRDefault="00753592" w:rsidP="00753592">
      <w:pPr>
        <w:pStyle w:val="ListParagraph"/>
        <w:numPr>
          <w:ilvl w:val="0"/>
          <w:numId w:val="16"/>
        </w:numPr>
        <w:spacing w:after="0"/>
        <w:rPr>
          <w:rFonts w:ascii="UVN Viet Sach" w:hAnsi="UVN Viet Sach"/>
        </w:rPr>
      </w:pPr>
      <w:r w:rsidRPr="0081015E">
        <w:rPr>
          <w:rFonts w:ascii="UVN Viet Sach" w:hAnsi="UVN Viet Sach"/>
        </w:rPr>
        <w:t>Kinh tế - Xã hội: Dựa trên nhu cầu về thói quen, sở thích để phân tích hành vi người dùng, từ đó ra mắt sản phẩm phù hợp với nhu cầu chung của xã hội, thúc đẩy quảng bá, truyền thông</w:t>
      </w:r>
    </w:p>
    <w:p w:rsidR="00612AD6" w:rsidRPr="0081015E" w:rsidRDefault="00612AD6" w:rsidP="00753592">
      <w:pPr>
        <w:pStyle w:val="ListParagraph"/>
        <w:numPr>
          <w:ilvl w:val="0"/>
          <w:numId w:val="16"/>
        </w:numPr>
        <w:spacing w:after="0"/>
        <w:rPr>
          <w:rFonts w:ascii="UVN Viet Sach" w:hAnsi="UVN Viet Sach"/>
        </w:rPr>
      </w:pPr>
      <w:r w:rsidRPr="0081015E">
        <w:rPr>
          <w:rFonts w:ascii="UVN Viet Sach" w:hAnsi="UVN Viet Sach"/>
        </w:rPr>
        <w:t>Môi trường: Từ đặc điểm về độ ẩm, nhiệt độ xây dựng hệ thống dự báo thời tiết</w:t>
      </w:r>
    </w:p>
    <w:p w:rsidR="00612AD6" w:rsidRPr="0081015E" w:rsidRDefault="00612AD6" w:rsidP="00753592">
      <w:pPr>
        <w:pStyle w:val="ListParagraph"/>
        <w:numPr>
          <w:ilvl w:val="0"/>
          <w:numId w:val="16"/>
        </w:numPr>
        <w:spacing w:after="0"/>
        <w:rPr>
          <w:rFonts w:ascii="UVN Viet Sach" w:hAnsi="UVN Viet Sach"/>
        </w:rPr>
      </w:pPr>
      <w:r w:rsidRPr="0081015E">
        <w:rPr>
          <w:rFonts w:ascii="UVN Viet Sach" w:hAnsi="UVN Viet Sach"/>
        </w:rPr>
        <w:t>An toàn thông tin:</w:t>
      </w:r>
    </w:p>
    <w:p w:rsidR="00612AD6" w:rsidRPr="0081015E" w:rsidRDefault="00612AD6" w:rsidP="00612AD6">
      <w:pPr>
        <w:pStyle w:val="ListParagraph"/>
        <w:spacing w:after="0"/>
        <w:ind w:left="1287"/>
        <w:rPr>
          <w:rFonts w:ascii="UVN Viet Sach" w:hAnsi="UVN Viet Sach"/>
        </w:rPr>
      </w:pPr>
      <w:r w:rsidRPr="0081015E">
        <w:rPr>
          <w:rFonts w:ascii="UVN Viet Sach" w:hAnsi="UVN Viet Sach"/>
        </w:rPr>
        <w:t>+) Phân loại malware</w:t>
      </w:r>
    </w:p>
    <w:p w:rsidR="000C0028" w:rsidRPr="0081015E" w:rsidRDefault="000C0028" w:rsidP="00612AD6">
      <w:pPr>
        <w:pStyle w:val="ListParagraph"/>
        <w:spacing w:after="0"/>
        <w:ind w:left="1287"/>
        <w:rPr>
          <w:rFonts w:ascii="UVN Viet Sach" w:hAnsi="UVN Viet Sach"/>
        </w:rPr>
      </w:pPr>
      <w:r w:rsidRPr="0081015E">
        <w:rPr>
          <w:rFonts w:ascii="UVN Viet Sach" w:hAnsi="UVN Viet Sach"/>
        </w:rPr>
        <w:t>+) Dựa vào URL, tên miền của trang web phát hiện trang web lừa đảo</w:t>
      </w:r>
      <w:r w:rsidR="00987315" w:rsidRPr="00987315">
        <w:rPr>
          <w:rFonts w:ascii="UVN Viet Sach" w:hAnsi="UVN Viet Sach"/>
          <w:color w:val="FF0000"/>
          <w:vertAlign w:val="superscript"/>
        </w:rPr>
        <w:fldChar w:fldCharType="begin"/>
      </w:r>
      <w:r w:rsidR="00987315" w:rsidRPr="00987315">
        <w:rPr>
          <w:rFonts w:ascii="UVN Viet Sach" w:hAnsi="UVN Viet Sach"/>
          <w:color w:val="FF0000"/>
          <w:vertAlign w:val="superscript"/>
        </w:rPr>
        <w:instrText xml:space="preserve"> REF _Ref167086741 \r \h </w:instrText>
      </w:r>
      <w:r w:rsidR="00987315" w:rsidRPr="00987315">
        <w:rPr>
          <w:rFonts w:ascii="UVN Viet Sach" w:hAnsi="UVN Viet Sach"/>
          <w:color w:val="FF0000"/>
          <w:vertAlign w:val="superscript"/>
        </w:rPr>
      </w:r>
      <w:r w:rsidR="00987315">
        <w:rPr>
          <w:rFonts w:ascii="UVN Viet Sach" w:hAnsi="UVN Viet Sach"/>
          <w:color w:val="FF0000"/>
          <w:vertAlign w:val="superscript"/>
        </w:rPr>
        <w:instrText xml:space="preserve"> \* MERGEFORMAT </w:instrText>
      </w:r>
      <w:r w:rsidR="00987315" w:rsidRPr="00987315">
        <w:rPr>
          <w:rFonts w:ascii="UVN Viet Sach" w:hAnsi="UVN Viet Sach"/>
          <w:color w:val="FF0000"/>
          <w:vertAlign w:val="superscript"/>
        </w:rPr>
        <w:fldChar w:fldCharType="separate"/>
      </w:r>
      <w:r w:rsidR="00987315" w:rsidRPr="00987315">
        <w:rPr>
          <w:rFonts w:ascii="UVN Viet Sach" w:hAnsi="UVN Viet Sach"/>
          <w:color w:val="FF0000"/>
          <w:vertAlign w:val="superscript"/>
        </w:rPr>
        <w:t>7</w:t>
      </w:r>
      <w:r w:rsidR="00987315" w:rsidRPr="00987315">
        <w:rPr>
          <w:rFonts w:ascii="UVN Viet Sach" w:hAnsi="UVN Viet Sach"/>
          <w:color w:val="FF0000"/>
          <w:vertAlign w:val="superscript"/>
        </w:rPr>
        <w:fldChar w:fldCharType="end"/>
      </w:r>
    </w:p>
    <w:p w:rsidR="00612AD6" w:rsidRPr="0081015E" w:rsidRDefault="00612AD6" w:rsidP="00612AD6">
      <w:pPr>
        <w:pStyle w:val="ListParagraph"/>
        <w:spacing w:after="0"/>
        <w:ind w:left="1287"/>
        <w:rPr>
          <w:rFonts w:ascii="UVN Viet Sach" w:hAnsi="UVN Viet Sach"/>
        </w:rPr>
      </w:pPr>
      <w:r w:rsidRPr="0081015E">
        <w:rPr>
          <w:rFonts w:ascii="UVN Viet Sach" w:hAnsi="UVN Viet Sach"/>
        </w:rPr>
        <w:lastRenderedPageBreak/>
        <w:t xml:space="preserve">+) Dựa trên thông tin người gửi, nội dung email phân loại mail </w:t>
      </w:r>
      <w:r w:rsidR="000C0028" w:rsidRPr="0081015E">
        <w:rPr>
          <w:rFonts w:ascii="UVN Viet Sach" w:hAnsi="UVN Viet Sach"/>
        </w:rPr>
        <w:t>spam</w:t>
      </w:r>
    </w:p>
    <w:p w:rsidR="00753592" w:rsidRPr="0081015E" w:rsidRDefault="00AD6D3C" w:rsidP="00AD6D3C">
      <w:pPr>
        <w:pStyle w:val="ListParagraph"/>
        <w:spacing w:after="0"/>
        <w:ind w:left="709"/>
        <w:rPr>
          <w:rFonts w:ascii="UVN Viet Sach" w:hAnsi="UVN Viet Sach"/>
        </w:rPr>
      </w:pPr>
      <w:r w:rsidRPr="0081015E">
        <w:rPr>
          <w:rFonts w:ascii="UVN Viet Sach" w:hAnsi="UVN Viet Sach"/>
        </w:rPr>
        <w:t>Để làm được những điều nên, đòi hỏi decision tree phải “học” những đặc điểm của dữ liệu và tiến hành phân loại dựa trên bộ dữ liệu tương tự</w:t>
      </w:r>
    </w:p>
    <w:p w:rsidR="00AD6D3C" w:rsidRPr="0081015E" w:rsidRDefault="00AD6D3C" w:rsidP="00AD6D3C">
      <w:pPr>
        <w:pStyle w:val="ListParagraph"/>
        <w:spacing w:after="0"/>
        <w:ind w:left="709"/>
        <w:rPr>
          <w:rFonts w:ascii="UVN Viet Sach" w:hAnsi="UVN Viet Sach"/>
        </w:rPr>
      </w:pPr>
      <w:r w:rsidRPr="0081015E">
        <w:rPr>
          <w:rFonts w:ascii="UVN Viet Sach" w:hAnsi="UVN Viet Sach"/>
        </w:rPr>
        <w:t>Sau đây, em sẽ xây dựng một mô hình phân loại dữ liệu cơ bản của decision tree</w:t>
      </w:r>
      <w:r w:rsidR="00F217CD" w:rsidRPr="0081015E">
        <w:rPr>
          <w:rFonts w:ascii="UVN Viet Sach" w:hAnsi="UVN Viet Sach"/>
        </w:rPr>
        <w:t xml:space="preserve"> từ thuật toán ID3</w:t>
      </w:r>
    </w:p>
    <w:p w:rsidR="00AD6D3C" w:rsidRPr="0081015E" w:rsidRDefault="00AD6D3C" w:rsidP="00AD6D3C">
      <w:pPr>
        <w:pStyle w:val="ListParagraph"/>
        <w:spacing w:after="0"/>
        <w:ind w:left="709"/>
        <w:rPr>
          <w:rFonts w:ascii="UVN Viet Sach" w:hAnsi="UVN Viet Sach"/>
          <w:b/>
        </w:rPr>
      </w:pPr>
      <w:r w:rsidRPr="0081015E">
        <w:rPr>
          <w:rFonts w:ascii="UVN Viet Sach" w:hAnsi="UVN Viet Sach"/>
          <w:b/>
        </w:rPr>
        <w:t xml:space="preserve">Chuẩn bị: </w:t>
      </w:r>
      <w:r w:rsidR="00AA73AB" w:rsidRPr="0081015E">
        <w:rPr>
          <w:rFonts w:ascii="UVN Viet Sach" w:hAnsi="UVN Viet Sach"/>
        </w:rPr>
        <w:t xml:space="preserve">dataset </w:t>
      </w:r>
    </w:p>
    <w:p w:rsidR="00AD6D3C" w:rsidRPr="0081015E" w:rsidRDefault="00AD6D3C" w:rsidP="00AD6D3C">
      <w:pPr>
        <w:pStyle w:val="ListParagraph"/>
        <w:spacing w:after="0"/>
        <w:ind w:left="709"/>
        <w:rPr>
          <w:rFonts w:ascii="UVN Viet Sach" w:hAnsi="UVN Viet Sach"/>
          <w:b/>
        </w:rPr>
      </w:pPr>
      <w:r w:rsidRPr="0081015E">
        <w:rPr>
          <w:rFonts w:ascii="UVN Viet Sach" w:hAnsi="UVN Viet Sach"/>
          <w:b/>
        </w:rPr>
        <w:t xml:space="preserve">Mục tiêu: </w:t>
      </w:r>
      <w:r w:rsidRPr="0081015E">
        <w:rPr>
          <w:rFonts w:ascii="UVN Viet Sach" w:hAnsi="UVN Viet Sach"/>
        </w:rPr>
        <w:t>Phân loại các loại hoa</w:t>
      </w:r>
    </w:p>
    <w:p w:rsidR="00AD6D3C" w:rsidRPr="0081015E" w:rsidRDefault="00AD6D3C" w:rsidP="00AD6D3C">
      <w:pPr>
        <w:pStyle w:val="ListParagraph"/>
        <w:spacing w:after="0"/>
        <w:ind w:left="709"/>
        <w:rPr>
          <w:rFonts w:ascii="UVN Viet Sach" w:hAnsi="UVN Viet Sach"/>
        </w:rPr>
      </w:pPr>
      <w:r w:rsidRPr="0081015E">
        <w:rPr>
          <w:rFonts w:ascii="UVN Viet Sach" w:hAnsi="UVN Viet Sach"/>
          <w:b/>
        </w:rPr>
        <w:t xml:space="preserve">Tiền xử lí dữ liệu: </w:t>
      </w:r>
      <w:r w:rsidR="004836AB" w:rsidRPr="0081015E">
        <w:rPr>
          <w:rFonts w:ascii="UVN Viet Sach" w:hAnsi="UVN Viet Sach"/>
        </w:rPr>
        <w:t>Dữ liệu không có NULL, không bị outlier, không bị missing data nên không cần xử lí quá nhiều</w:t>
      </w:r>
    </w:p>
    <w:p w:rsidR="00B427E1" w:rsidRPr="0081015E" w:rsidRDefault="00B427E1" w:rsidP="00AD6D3C">
      <w:pPr>
        <w:pStyle w:val="ListParagraph"/>
        <w:spacing w:after="0"/>
        <w:ind w:left="709"/>
        <w:rPr>
          <w:rFonts w:ascii="UVN Viet Sach" w:hAnsi="UVN Viet Sach"/>
          <w:b/>
        </w:rPr>
      </w:pPr>
      <w:r w:rsidRPr="0081015E">
        <w:rPr>
          <w:rFonts w:ascii="UVN Viet Sach" w:hAnsi="UVN Viet Sach"/>
          <w:b/>
        </w:rPr>
        <w:t>Xây dựng mô hình:</w:t>
      </w:r>
    </w:p>
    <w:p w:rsidR="00B427E1" w:rsidRPr="0081015E" w:rsidRDefault="00F217CD" w:rsidP="00F217CD">
      <w:pPr>
        <w:pStyle w:val="ListParagraph"/>
        <w:numPr>
          <w:ilvl w:val="2"/>
          <w:numId w:val="18"/>
        </w:numPr>
        <w:spacing w:after="0"/>
        <w:ind w:left="1276" w:firstLine="0"/>
        <w:rPr>
          <w:rFonts w:ascii="UVN Viet Sach" w:hAnsi="UVN Viet Sach"/>
          <w:i/>
        </w:rPr>
      </w:pPr>
      <w:r w:rsidRPr="0081015E">
        <w:rPr>
          <w:rFonts w:ascii="UVN Viet Sach" w:hAnsi="UVN Viet Sach"/>
          <w:i/>
        </w:rPr>
        <w:t>Load dataset</w:t>
      </w:r>
    </w:p>
    <w:p w:rsidR="00F217CD" w:rsidRPr="0081015E" w:rsidRDefault="00F217CD" w:rsidP="00F217CD">
      <w:pPr>
        <w:pStyle w:val="ListParagraph"/>
        <w:numPr>
          <w:ilvl w:val="2"/>
          <w:numId w:val="18"/>
        </w:numPr>
        <w:spacing w:after="0"/>
        <w:ind w:left="1276" w:firstLine="0"/>
        <w:rPr>
          <w:rFonts w:ascii="UVN Viet Sach" w:hAnsi="UVN Viet Sach"/>
          <w:i/>
        </w:rPr>
      </w:pPr>
      <w:r w:rsidRPr="0081015E">
        <w:rPr>
          <w:rFonts w:ascii="UVN Viet Sach" w:hAnsi="UVN Viet Sach"/>
          <w:i/>
        </w:rPr>
        <w:t>Kiểm tra thông tin cơ bản của dataset (kích thước, đặc điểm dataset)</w:t>
      </w:r>
    </w:p>
    <w:p w:rsidR="00F217CD" w:rsidRPr="0081015E" w:rsidRDefault="00F217CD" w:rsidP="00F217CD">
      <w:pPr>
        <w:pStyle w:val="ListParagraph"/>
        <w:numPr>
          <w:ilvl w:val="2"/>
          <w:numId w:val="18"/>
        </w:numPr>
        <w:spacing w:after="0"/>
        <w:ind w:left="1276" w:right="-138" w:firstLine="0"/>
        <w:rPr>
          <w:rFonts w:ascii="UVN Viet Sach" w:hAnsi="UVN Viet Sach"/>
          <w:i/>
        </w:rPr>
      </w:pPr>
      <w:r w:rsidRPr="0081015E">
        <w:rPr>
          <w:rFonts w:ascii="UVN Viet Sach" w:hAnsi="UVN Viet Sach"/>
          <w:i/>
        </w:rPr>
        <w:t>Chia dataset thành 2 tập: Train_data (mô hình học), test_data (kiểm thử)</w:t>
      </w:r>
    </w:p>
    <w:p w:rsidR="00F217CD" w:rsidRPr="0081015E" w:rsidRDefault="00F217CD" w:rsidP="00F217CD">
      <w:pPr>
        <w:pStyle w:val="ListParagraph"/>
        <w:numPr>
          <w:ilvl w:val="2"/>
          <w:numId w:val="18"/>
        </w:numPr>
        <w:spacing w:after="0"/>
        <w:ind w:left="1276" w:firstLine="0"/>
        <w:rPr>
          <w:rFonts w:ascii="UVN Viet Sach" w:hAnsi="UVN Viet Sach"/>
          <w:i/>
        </w:rPr>
      </w:pPr>
      <w:r w:rsidRPr="0081015E">
        <w:rPr>
          <w:rFonts w:ascii="UVN Viet Sach" w:hAnsi="UVN Viet Sach"/>
          <w:i/>
        </w:rPr>
        <w:t>Xây dựng hàm kiểm tra tiêu chí dừng</w:t>
      </w:r>
    </w:p>
    <w:p w:rsidR="00F217CD" w:rsidRPr="0081015E" w:rsidRDefault="00F217CD" w:rsidP="00F217CD">
      <w:pPr>
        <w:pStyle w:val="ListParagraph"/>
        <w:numPr>
          <w:ilvl w:val="2"/>
          <w:numId w:val="18"/>
        </w:numPr>
        <w:spacing w:after="0"/>
        <w:ind w:left="1276" w:firstLine="0"/>
        <w:rPr>
          <w:rFonts w:ascii="UVN Viet Sach" w:hAnsi="UVN Viet Sach"/>
          <w:i/>
        </w:rPr>
      </w:pPr>
      <w:r w:rsidRPr="0081015E">
        <w:rPr>
          <w:rFonts w:ascii="UVN Viet Sach" w:hAnsi="UVN Viet Sach"/>
          <w:i/>
        </w:rPr>
        <w:t>Xây dựng hàm gắn nhãn dữ liệu (lớp phổ biến nhất)</w:t>
      </w:r>
    </w:p>
    <w:p w:rsidR="00F217CD" w:rsidRPr="0081015E" w:rsidRDefault="00F217CD" w:rsidP="00F217CD">
      <w:pPr>
        <w:pStyle w:val="ListParagraph"/>
        <w:numPr>
          <w:ilvl w:val="2"/>
          <w:numId w:val="18"/>
        </w:numPr>
        <w:spacing w:after="0"/>
        <w:ind w:left="1276" w:firstLine="0"/>
        <w:rPr>
          <w:rFonts w:ascii="UVN Viet Sach" w:hAnsi="UVN Viet Sach"/>
          <w:i/>
        </w:rPr>
      </w:pPr>
      <w:r w:rsidRPr="0081015E">
        <w:rPr>
          <w:rFonts w:ascii="UVN Viet Sach" w:hAnsi="UVN Viet Sach"/>
          <w:i/>
        </w:rPr>
        <w:t>Xây dựng hàm tính giá trị tách tốt nhất</w:t>
      </w:r>
    </w:p>
    <w:p w:rsidR="00F217CD" w:rsidRPr="0081015E" w:rsidRDefault="00F217CD" w:rsidP="00F217CD">
      <w:pPr>
        <w:pStyle w:val="ListParagraph"/>
        <w:numPr>
          <w:ilvl w:val="2"/>
          <w:numId w:val="18"/>
        </w:numPr>
        <w:spacing w:after="0"/>
        <w:ind w:left="1276" w:firstLine="0"/>
        <w:rPr>
          <w:rFonts w:ascii="UVN Viet Sach" w:hAnsi="UVN Viet Sach"/>
          <w:i/>
        </w:rPr>
      </w:pPr>
      <w:r w:rsidRPr="0081015E">
        <w:rPr>
          <w:rFonts w:ascii="UVN Viet Sach" w:hAnsi="UVN Viet Sach"/>
          <w:i/>
        </w:rPr>
        <w:t>Xây dựng hàm tạo các nút con (rẽ nhánh data)</w:t>
      </w:r>
    </w:p>
    <w:p w:rsidR="00F217CD" w:rsidRPr="0081015E" w:rsidRDefault="00F217CD" w:rsidP="00F217CD">
      <w:pPr>
        <w:pStyle w:val="ListParagraph"/>
        <w:numPr>
          <w:ilvl w:val="2"/>
          <w:numId w:val="18"/>
        </w:numPr>
        <w:spacing w:after="0"/>
        <w:ind w:left="1276" w:firstLine="0"/>
        <w:rPr>
          <w:rFonts w:ascii="UVN Viet Sach" w:hAnsi="UVN Viet Sach"/>
          <w:i/>
        </w:rPr>
      </w:pPr>
      <w:r w:rsidRPr="0081015E">
        <w:rPr>
          <w:rFonts w:ascii="UVN Viet Sach" w:hAnsi="UVN Viet Sach"/>
          <w:i/>
        </w:rPr>
        <w:t>Xây dựng hàm tính entropy</w:t>
      </w:r>
    </w:p>
    <w:p w:rsidR="00F217CD" w:rsidRPr="0081015E" w:rsidRDefault="00F217CD" w:rsidP="00F217CD">
      <w:pPr>
        <w:pStyle w:val="ListParagraph"/>
        <w:numPr>
          <w:ilvl w:val="2"/>
          <w:numId w:val="18"/>
        </w:numPr>
        <w:spacing w:after="0"/>
        <w:ind w:left="1276" w:firstLine="0"/>
        <w:rPr>
          <w:rFonts w:ascii="UVN Viet Sach" w:hAnsi="UVN Viet Sach"/>
          <w:i/>
        </w:rPr>
      </w:pPr>
      <w:r w:rsidRPr="0081015E">
        <w:rPr>
          <w:rFonts w:ascii="UVN Viet Sach" w:hAnsi="UVN Viet Sach"/>
          <w:i/>
        </w:rPr>
        <w:t>Xây dựng hàm chọn tiêu chí phân tách tốt nhất (feature có entropy min)</w:t>
      </w:r>
    </w:p>
    <w:p w:rsidR="00F217CD" w:rsidRPr="0081015E" w:rsidRDefault="00F217CD" w:rsidP="00F217CD">
      <w:pPr>
        <w:pStyle w:val="ListParagraph"/>
        <w:numPr>
          <w:ilvl w:val="2"/>
          <w:numId w:val="18"/>
        </w:numPr>
        <w:spacing w:after="0"/>
        <w:ind w:left="1276" w:firstLine="0"/>
        <w:rPr>
          <w:rFonts w:ascii="UVN Viet Sach" w:hAnsi="UVN Viet Sach"/>
          <w:i/>
        </w:rPr>
      </w:pPr>
      <w:r w:rsidRPr="0081015E">
        <w:rPr>
          <w:rFonts w:ascii="UVN Viet Sach" w:hAnsi="UVN Viet Sach"/>
          <w:i/>
        </w:rPr>
        <w:t>Gọi đệ quy các hàm trên đến khi đáp ứng tiêu chí dừng</w:t>
      </w:r>
    </w:p>
    <w:p w:rsidR="00F217CD" w:rsidRPr="0081015E" w:rsidRDefault="00F217CD" w:rsidP="00F217CD">
      <w:pPr>
        <w:pStyle w:val="ListParagraph"/>
        <w:numPr>
          <w:ilvl w:val="2"/>
          <w:numId w:val="18"/>
        </w:numPr>
        <w:spacing w:after="0"/>
        <w:ind w:left="1276" w:firstLine="0"/>
        <w:rPr>
          <w:rFonts w:ascii="UVN Viet Sach" w:hAnsi="UVN Viet Sach"/>
          <w:i/>
        </w:rPr>
      </w:pPr>
      <w:r w:rsidRPr="0081015E">
        <w:rPr>
          <w:rFonts w:ascii="UVN Viet Sach" w:hAnsi="UVN Viet Sach"/>
          <w:i/>
        </w:rPr>
        <w:t>Xây dựng hàm predict (trả về label tương ứng với feature)</w:t>
      </w:r>
    </w:p>
    <w:p w:rsidR="00F217CD" w:rsidRPr="0081015E" w:rsidRDefault="00F217CD" w:rsidP="00F217CD">
      <w:pPr>
        <w:pStyle w:val="ListParagraph"/>
        <w:numPr>
          <w:ilvl w:val="2"/>
          <w:numId w:val="18"/>
        </w:numPr>
        <w:spacing w:after="0"/>
        <w:ind w:left="1276" w:firstLine="0"/>
        <w:rPr>
          <w:rFonts w:ascii="UVN Viet Sach" w:hAnsi="UVN Viet Sach"/>
          <w:i/>
        </w:rPr>
      </w:pPr>
      <w:r w:rsidRPr="0081015E">
        <w:rPr>
          <w:rFonts w:ascii="UVN Viet Sach" w:hAnsi="UVN Viet Sach"/>
          <w:i/>
        </w:rPr>
        <w:t>Xây dựng hàm tính accuracy</w:t>
      </w:r>
    </w:p>
    <w:p w:rsidR="00AA73AB" w:rsidRPr="0081015E" w:rsidRDefault="00735416" w:rsidP="00AA73AB">
      <w:pPr>
        <w:spacing w:after="0"/>
        <w:ind w:left="709"/>
        <w:rPr>
          <w:rFonts w:ascii="UVN Viet Sach" w:hAnsi="UVN Viet Sach"/>
          <w:b/>
        </w:rPr>
      </w:pPr>
      <w:r>
        <w:rPr>
          <w:rFonts w:ascii="UVN Viet Sach" w:hAnsi="UVN Viet Sach"/>
          <w:b/>
        </w:rPr>
        <w:t>So sánh và đ</w:t>
      </w:r>
      <w:r w:rsidR="00AA73AB" w:rsidRPr="0081015E">
        <w:rPr>
          <w:rFonts w:ascii="UVN Viet Sach" w:hAnsi="UVN Viet Sach"/>
          <w:b/>
        </w:rPr>
        <w:t>ánh giá</w:t>
      </w:r>
      <w:r w:rsidR="00655229" w:rsidRPr="0081015E">
        <w:rPr>
          <w:rFonts w:ascii="UVN Viet Sach" w:hAnsi="UVN Viet Sach"/>
          <w:b/>
        </w:rPr>
        <w:t>:</w:t>
      </w:r>
    </w:p>
    <w:p w:rsidR="00655229" w:rsidRPr="0081015E" w:rsidRDefault="00655229" w:rsidP="00655229">
      <w:pPr>
        <w:pStyle w:val="ListParagraph"/>
        <w:numPr>
          <w:ilvl w:val="0"/>
          <w:numId w:val="19"/>
        </w:numPr>
        <w:spacing w:after="0"/>
        <w:rPr>
          <w:rFonts w:ascii="UVN Viet Sach" w:hAnsi="UVN Viet Sach"/>
        </w:rPr>
      </w:pPr>
      <w:r w:rsidRPr="0081015E">
        <w:rPr>
          <w:rFonts w:ascii="UVN Viet Sach" w:hAnsi="UVN Viet Sach"/>
        </w:rPr>
        <w:t>Tùy vào việc chọn tỉ lệ chia train_test mà kết quả dự đoán khác nhau</w:t>
      </w:r>
    </w:p>
    <w:p w:rsidR="00655229" w:rsidRPr="0081015E" w:rsidRDefault="00655229" w:rsidP="00655229">
      <w:pPr>
        <w:pStyle w:val="ListParagraph"/>
        <w:numPr>
          <w:ilvl w:val="0"/>
          <w:numId w:val="19"/>
        </w:numPr>
        <w:spacing w:after="0"/>
        <w:rPr>
          <w:rFonts w:ascii="UVN Viet Sach" w:hAnsi="UVN Viet Sach"/>
        </w:rPr>
      </w:pPr>
      <w:r w:rsidRPr="0081015E">
        <w:rPr>
          <w:rFonts w:ascii="UVN Viet Sach" w:hAnsi="UVN Viet Sach"/>
        </w:rPr>
        <w:t>Có thể thay đổi tham s</w:t>
      </w:r>
      <w:r w:rsidR="00921102" w:rsidRPr="0081015E">
        <w:rPr>
          <w:rFonts w:ascii="UVN Viet Sach" w:hAnsi="UVN Viet Sach"/>
        </w:rPr>
        <w:t>ố của decision tree như max_depth hay min_sample_split để tối ưu việc phân tách của cây</w:t>
      </w:r>
    </w:p>
    <w:p w:rsidR="00921102" w:rsidRPr="0081015E" w:rsidRDefault="00921102" w:rsidP="00655229">
      <w:pPr>
        <w:pStyle w:val="ListParagraph"/>
        <w:numPr>
          <w:ilvl w:val="0"/>
          <w:numId w:val="19"/>
        </w:numPr>
        <w:spacing w:after="0"/>
        <w:rPr>
          <w:rFonts w:ascii="UVN Viet Sach" w:hAnsi="UVN Viet Sach"/>
        </w:rPr>
      </w:pPr>
      <w:r w:rsidRPr="0081015E">
        <w:rPr>
          <w:rFonts w:ascii="UVN Viet Sach" w:hAnsi="UVN Viet Sach"/>
        </w:rPr>
        <w:t>Thuật toán decision tree sử dụng thư viện đem lại kết quả chính xác cao hơn so với thuật toán tự code (nếu chọn đúng max_depth và min_sample_split)</w:t>
      </w:r>
    </w:p>
    <w:p w:rsidR="00921102" w:rsidRPr="0081015E" w:rsidRDefault="00921102" w:rsidP="00655229">
      <w:pPr>
        <w:pStyle w:val="ListParagraph"/>
        <w:numPr>
          <w:ilvl w:val="0"/>
          <w:numId w:val="19"/>
        </w:numPr>
        <w:spacing w:after="0"/>
        <w:rPr>
          <w:rFonts w:ascii="UVN Viet Sach" w:hAnsi="UVN Viet Sach"/>
        </w:rPr>
      </w:pPr>
      <w:r w:rsidRPr="0081015E">
        <w:rPr>
          <w:rFonts w:ascii="UVN Viet Sach" w:hAnsi="UVN Viet Sach"/>
        </w:rPr>
        <w:lastRenderedPageBreak/>
        <w:t xml:space="preserve">Dễ xảy ra hiện tượng overfitting (nguyên nhân là do decision tree phân tách rất sâu và dataset này khá đơn giản nên dễ xảy ra việc dữ liệu được gắn nhãn </w:t>
      </w:r>
      <w:r w:rsidR="0098482E" w:rsidRPr="0081015E">
        <w:rPr>
          <w:rFonts w:ascii="UVN Viet Sach" w:hAnsi="UVN Viet Sach"/>
        </w:rPr>
        <w:t>chính xác 100%</w:t>
      </w:r>
      <w:r w:rsidRPr="0081015E">
        <w:rPr>
          <w:rFonts w:ascii="UVN Viet Sach" w:hAnsi="UVN Viet Sach"/>
        </w:rPr>
        <w:t>)</w:t>
      </w:r>
    </w:p>
    <w:p w:rsidR="0081015E" w:rsidRPr="0081015E" w:rsidRDefault="0081015E" w:rsidP="0081015E">
      <w:pPr>
        <w:pStyle w:val="ListParagraph"/>
        <w:spacing w:after="0"/>
        <w:ind w:left="709"/>
        <w:rPr>
          <w:rFonts w:ascii="UVN Viet Sach" w:hAnsi="UVN Viet Sach"/>
          <w:b/>
        </w:rPr>
      </w:pPr>
      <w:r w:rsidRPr="0081015E">
        <w:rPr>
          <w:rFonts w:ascii="UVN Viet Sach" w:hAnsi="UVN Viet Sach"/>
          <w:b/>
        </w:rPr>
        <w:t>Nhận xét về ưu và nhược điểm của decision tree:</w:t>
      </w:r>
    </w:p>
    <w:p w:rsidR="0081015E" w:rsidRPr="0081015E" w:rsidRDefault="0081015E" w:rsidP="00435166">
      <w:pPr>
        <w:numPr>
          <w:ilvl w:val="2"/>
          <w:numId w:val="0"/>
        </w:numPr>
        <w:tabs>
          <w:tab w:val="left" w:pos="794"/>
        </w:tabs>
        <w:spacing w:after="120" w:line="240" w:lineRule="auto"/>
        <w:ind w:left="1191" w:hanging="340"/>
        <w:jc w:val="both"/>
        <w:outlineLvl w:val="2"/>
        <w:rPr>
          <w:rFonts w:ascii="UVN Viet Sach" w:eastAsia="Calibri" w:hAnsi="UVN Viet Sach" w:cs="Arial"/>
          <w:b/>
          <w:lang w:val="vi-VN"/>
        </w:rPr>
      </w:pPr>
      <w:bookmarkStart w:id="3" w:name="_Toc167036657"/>
      <w:r w:rsidRPr="0081015E">
        <w:rPr>
          <w:rFonts w:ascii="UVN Viet Sach" w:eastAsia="Calibri" w:hAnsi="UVN Viet Sach" w:cs="Arial"/>
          <w:b/>
          <w:lang w:val="vi-VN"/>
        </w:rPr>
        <w:t>Ưu điểm</w:t>
      </w:r>
      <w:bookmarkEnd w:id="3"/>
    </w:p>
    <w:p w:rsidR="0081015E" w:rsidRPr="0081015E" w:rsidRDefault="0081015E" w:rsidP="0081015E">
      <w:pPr>
        <w:numPr>
          <w:ilvl w:val="0"/>
          <w:numId w:val="9"/>
        </w:numPr>
        <w:spacing w:after="120" w:line="240" w:lineRule="auto"/>
        <w:contextualSpacing/>
        <w:rPr>
          <w:rFonts w:ascii="UVN Viet Sach" w:eastAsia="Calibri" w:hAnsi="UVN Viet Sach"/>
          <w:lang w:val="vi-VN"/>
        </w:rPr>
      </w:pPr>
      <w:r w:rsidRPr="0081015E">
        <w:rPr>
          <w:rFonts w:ascii="UVN Viet Sach" w:eastAsia="Calibri" w:hAnsi="UVN Viet Sach"/>
          <w:lang w:val="vi-VN"/>
        </w:rPr>
        <w:t>Giống hệt quy trình mà con người tuân theo khi đưa ra quyết định nên decison tree khá dễ hiểu</w:t>
      </w:r>
    </w:p>
    <w:p w:rsidR="0081015E" w:rsidRPr="0081015E" w:rsidRDefault="0081015E" w:rsidP="0081015E">
      <w:pPr>
        <w:numPr>
          <w:ilvl w:val="0"/>
          <w:numId w:val="9"/>
        </w:numPr>
        <w:spacing w:after="120" w:line="240" w:lineRule="auto"/>
        <w:contextualSpacing/>
        <w:rPr>
          <w:rFonts w:ascii="UVN Viet Sach" w:eastAsia="Calibri" w:hAnsi="UVN Viet Sach"/>
          <w:lang w:val="vi-VN"/>
        </w:rPr>
      </w:pPr>
      <w:r w:rsidRPr="0081015E">
        <w:rPr>
          <w:rFonts w:ascii="UVN Viet Sach" w:eastAsia="Calibri" w:hAnsi="UVN Viet Sach"/>
        </w:rPr>
        <w:t>Là thuật toán giám sát phi tham số, do đó không có giả định về phân chia bộ nhớ và cấu trúc phân lớp</w:t>
      </w:r>
      <w:r w:rsidR="000A5AC7" w:rsidRPr="000A5AC7">
        <w:rPr>
          <w:rFonts w:ascii="UVN Viet Sach" w:eastAsia="Calibri" w:hAnsi="UVN Viet Sach"/>
          <w:color w:val="FF0000"/>
          <w:vertAlign w:val="superscript"/>
        </w:rPr>
        <w:fldChar w:fldCharType="begin"/>
      </w:r>
      <w:r w:rsidR="000A5AC7" w:rsidRPr="000A5AC7">
        <w:rPr>
          <w:rFonts w:ascii="UVN Viet Sach" w:eastAsia="Calibri" w:hAnsi="UVN Viet Sach"/>
          <w:color w:val="FF0000"/>
          <w:vertAlign w:val="superscript"/>
        </w:rPr>
        <w:instrText xml:space="preserve"> REF _Ref167086545 \r \h </w:instrText>
      </w:r>
      <w:r w:rsidR="000A5AC7" w:rsidRPr="000A5AC7">
        <w:rPr>
          <w:rFonts w:ascii="UVN Viet Sach" w:eastAsia="Calibri" w:hAnsi="UVN Viet Sach"/>
          <w:color w:val="FF0000"/>
          <w:vertAlign w:val="superscript"/>
        </w:rPr>
      </w:r>
      <w:r w:rsidR="000A5AC7">
        <w:rPr>
          <w:rFonts w:ascii="UVN Viet Sach" w:eastAsia="Calibri" w:hAnsi="UVN Viet Sach"/>
          <w:color w:val="FF0000"/>
          <w:vertAlign w:val="superscript"/>
        </w:rPr>
        <w:instrText xml:space="preserve"> \* MERGEFORMAT </w:instrText>
      </w:r>
      <w:r w:rsidR="000A5AC7" w:rsidRPr="000A5AC7">
        <w:rPr>
          <w:rFonts w:ascii="UVN Viet Sach" w:eastAsia="Calibri" w:hAnsi="UVN Viet Sach"/>
          <w:color w:val="FF0000"/>
          <w:vertAlign w:val="superscript"/>
        </w:rPr>
        <w:fldChar w:fldCharType="separate"/>
      </w:r>
      <w:r w:rsidR="000A5AC7" w:rsidRPr="000A5AC7">
        <w:rPr>
          <w:rFonts w:ascii="UVN Viet Sach" w:eastAsia="Calibri" w:hAnsi="UVN Viet Sach"/>
          <w:color w:val="FF0000"/>
          <w:vertAlign w:val="superscript"/>
        </w:rPr>
        <w:t>4</w:t>
      </w:r>
      <w:r w:rsidR="000A5AC7" w:rsidRPr="000A5AC7">
        <w:rPr>
          <w:rFonts w:ascii="UVN Viet Sach" w:eastAsia="Calibri" w:hAnsi="UVN Viet Sach"/>
          <w:color w:val="FF0000"/>
          <w:vertAlign w:val="superscript"/>
        </w:rPr>
        <w:fldChar w:fldCharType="end"/>
      </w:r>
    </w:p>
    <w:p w:rsidR="0081015E" w:rsidRPr="0081015E" w:rsidRDefault="0081015E" w:rsidP="0081015E">
      <w:pPr>
        <w:numPr>
          <w:ilvl w:val="0"/>
          <w:numId w:val="9"/>
        </w:numPr>
        <w:spacing w:after="120" w:line="240" w:lineRule="auto"/>
        <w:contextualSpacing/>
        <w:rPr>
          <w:rFonts w:ascii="UVN Viet Sach" w:eastAsia="Calibri" w:hAnsi="UVN Viet Sach"/>
          <w:lang w:val="vi-VN"/>
        </w:rPr>
      </w:pPr>
      <w:r w:rsidRPr="0081015E">
        <w:rPr>
          <w:rFonts w:ascii="UVN Viet Sach" w:eastAsia="Calibri" w:hAnsi="UVN Viet Sach"/>
          <w:lang w:val="vi-VN"/>
        </w:rPr>
        <w:t>Yêu cầu xử lí dữ liệu ít hơn so với các thuật toán khác</w:t>
      </w:r>
    </w:p>
    <w:p w:rsidR="0081015E" w:rsidRPr="0081015E" w:rsidRDefault="0081015E" w:rsidP="0081015E">
      <w:pPr>
        <w:numPr>
          <w:ilvl w:val="0"/>
          <w:numId w:val="9"/>
        </w:numPr>
        <w:spacing w:after="120" w:line="240" w:lineRule="auto"/>
        <w:contextualSpacing/>
        <w:rPr>
          <w:rFonts w:ascii="UVN Viet Sach" w:eastAsia="Calibri" w:hAnsi="UVN Viet Sach"/>
          <w:lang w:val="vi-VN"/>
        </w:rPr>
      </w:pPr>
      <w:r w:rsidRPr="0081015E">
        <w:rPr>
          <w:rFonts w:ascii="UVN Viet Sach" w:eastAsia="Calibri" w:hAnsi="UVN Viet Sach"/>
          <w:lang w:val="vi-VN"/>
        </w:rPr>
        <w:t>Có thể xử lí cả thuộc tính tên và số đầu vào</w:t>
      </w:r>
    </w:p>
    <w:p w:rsidR="0081015E" w:rsidRPr="00811D2E" w:rsidRDefault="0081015E" w:rsidP="0081015E">
      <w:pPr>
        <w:numPr>
          <w:ilvl w:val="0"/>
          <w:numId w:val="9"/>
        </w:numPr>
        <w:spacing w:after="120" w:line="240" w:lineRule="auto"/>
        <w:contextualSpacing/>
        <w:rPr>
          <w:rFonts w:ascii="UVN Viet Sach" w:eastAsia="Calibri" w:hAnsi="UVN Viet Sach"/>
          <w:lang w:val="vi-VN"/>
        </w:rPr>
      </w:pPr>
      <w:r w:rsidRPr="0081015E">
        <w:rPr>
          <w:rFonts w:ascii="UVN Viet Sach" w:eastAsia="Calibri" w:hAnsi="UVN Viet Sach"/>
          <w:lang w:val="vi-VN"/>
        </w:rPr>
        <w:t>Có khả năng xử lí các bộ dữ liệu gây lỗi và những bộ dữ liệu rỗng (missing data)</w:t>
      </w:r>
      <w:r w:rsidR="000A5AC7" w:rsidRPr="000A5AC7">
        <w:rPr>
          <w:rFonts w:ascii="UVN Viet Sach" w:eastAsia="Calibri" w:hAnsi="UVN Viet Sach"/>
          <w:color w:val="FF0000"/>
          <w:vertAlign w:val="superscript"/>
        </w:rPr>
        <w:fldChar w:fldCharType="begin"/>
      </w:r>
      <w:r w:rsidR="000A5AC7" w:rsidRPr="000A5AC7">
        <w:rPr>
          <w:rFonts w:ascii="UVN Viet Sach" w:eastAsia="Calibri" w:hAnsi="UVN Viet Sach"/>
          <w:color w:val="FF0000"/>
          <w:vertAlign w:val="superscript"/>
        </w:rPr>
        <w:instrText xml:space="preserve"> REF _Ref167086545 \r \h </w:instrText>
      </w:r>
      <w:r w:rsidR="000A5AC7" w:rsidRPr="000A5AC7">
        <w:rPr>
          <w:rFonts w:ascii="UVN Viet Sach" w:eastAsia="Calibri" w:hAnsi="UVN Viet Sach"/>
          <w:color w:val="FF0000"/>
          <w:vertAlign w:val="superscript"/>
        </w:rPr>
      </w:r>
      <w:r w:rsidR="000A5AC7">
        <w:rPr>
          <w:rFonts w:ascii="UVN Viet Sach" w:eastAsia="Calibri" w:hAnsi="UVN Viet Sach"/>
          <w:color w:val="FF0000"/>
          <w:vertAlign w:val="superscript"/>
        </w:rPr>
        <w:instrText xml:space="preserve"> \* MERGEFORMAT </w:instrText>
      </w:r>
      <w:r w:rsidR="000A5AC7" w:rsidRPr="000A5AC7">
        <w:rPr>
          <w:rFonts w:ascii="UVN Viet Sach" w:eastAsia="Calibri" w:hAnsi="UVN Viet Sach"/>
          <w:color w:val="FF0000"/>
          <w:vertAlign w:val="superscript"/>
        </w:rPr>
        <w:fldChar w:fldCharType="separate"/>
      </w:r>
      <w:r w:rsidR="000A5AC7" w:rsidRPr="000A5AC7">
        <w:rPr>
          <w:rFonts w:ascii="UVN Viet Sach" w:eastAsia="Calibri" w:hAnsi="UVN Viet Sach"/>
          <w:color w:val="FF0000"/>
          <w:vertAlign w:val="superscript"/>
        </w:rPr>
        <w:t>4</w:t>
      </w:r>
      <w:r w:rsidR="000A5AC7" w:rsidRPr="000A5AC7">
        <w:rPr>
          <w:rFonts w:ascii="UVN Viet Sach" w:eastAsia="Calibri" w:hAnsi="UVN Viet Sach"/>
          <w:color w:val="FF0000"/>
          <w:vertAlign w:val="superscript"/>
        </w:rPr>
        <w:fldChar w:fldCharType="end"/>
      </w:r>
    </w:p>
    <w:p w:rsidR="00811D2E" w:rsidRPr="00811D2E" w:rsidRDefault="00811D2E" w:rsidP="00811D2E">
      <w:pPr>
        <w:numPr>
          <w:ilvl w:val="2"/>
          <w:numId w:val="0"/>
        </w:numPr>
        <w:tabs>
          <w:tab w:val="left" w:pos="794"/>
        </w:tabs>
        <w:spacing w:before="120" w:after="120" w:line="240" w:lineRule="auto"/>
        <w:ind w:left="1191" w:hanging="340"/>
        <w:jc w:val="both"/>
        <w:outlineLvl w:val="2"/>
        <w:rPr>
          <w:rFonts w:ascii="UVN Viet Sach" w:eastAsia="Calibri" w:hAnsi="UVN Viet Sach" w:cs="Arial"/>
          <w:b/>
          <w:lang w:val="vi-VN"/>
        </w:rPr>
      </w:pPr>
      <w:bookmarkStart w:id="4" w:name="_Toc167036658"/>
      <w:r w:rsidRPr="00811D2E">
        <w:rPr>
          <w:rFonts w:ascii="UVN Viet Sach" w:eastAsia="Calibri" w:hAnsi="UVN Viet Sach" w:cs="Arial"/>
          <w:b/>
        </w:rPr>
        <w:t>Nhược</w:t>
      </w:r>
      <w:r w:rsidRPr="00811D2E">
        <w:rPr>
          <w:rFonts w:ascii="UVN Viet Sach" w:eastAsia="Calibri" w:hAnsi="UVN Viet Sach" w:cs="Arial"/>
          <w:b/>
          <w:lang w:val="vi-VN"/>
        </w:rPr>
        <w:t xml:space="preserve"> điểm</w:t>
      </w:r>
      <w:bookmarkEnd w:id="4"/>
    </w:p>
    <w:p w:rsidR="00811D2E" w:rsidRPr="00811D2E" w:rsidRDefault="00811D2E" w:rsidP="00811D2E">
      <w:pPr>
        <w:numPr>
          <w:ilvl w:val="0"/>
          <w:numId w:val="11"/>
        </w:numPr>
        <w:spacing w:after="120" w:line="240" w:lineRule="auto"/>
        <w:contextualSpacing/>
        <w:rPr>
          <w:rFonts w:ascii="UVN Viet Sach" w:eastAsia="Calibri" w:hAnsi="UVN Viet Sach"/>
          <w:lang w:val="vi-VN"/>
        </w:rPr>
      </w:pPr>
      <w:r w:rsidRPr="00811D2E">
        <w:rPr>
          <w:rFonts w:ascii="UVN Viet Sach" w:eastAsia="Calibri" w:hAnsi="UVN Viet Sach"/>
        </w:rPr>
        <w:t>Hầu hết các thuật toán (điển hình như ID3, C4.5) đều yêu cầu các thuộc tính mục tiêu phải là các giá trị rời rạc.</w:t>
      </w:r>
      <w:r w:rsidR="000A5AC7" w:rsidRPr="000A5AC7">
        <w:rPr>
          <w:rFonts w:ascii="UVN Viet Sach" w:eastAsia="Calibri" w:hAnsi="UVN Viet Sach"/>
          <w:color w:val="FF0000"/>
          <w:vertAlign w:val="superscript"/>
        </w:rPr>
        <w:fldChar w:fldCharType="begin"/>
      </w:r>
      <w:r w:rsidR="000A5AC7" w:rsidRPr="000A5AC7">
        <w:rPr>
          <w:rFonts w:ascii="UVN Viet Sach" w:eastAsia="Calibri" w:hAnsi="UVN Viet Sach"/>
          <w:color w:val="FF0000"/>
          <w:vertAlign w:val="superscript"/>
        </w:rPr>
        <w:instrText xml:space="preserve"> REF _Ref167086545 \r \h </w:instrText>
      </w:r>
      <w:r w:rsidR="000A5AC7" w:rsidRPr="000A5AC7">
        <w:rPr>
          <w:rFonts w:ascii="UVN Viet Sach" w:eastAsia="Calibri" w:hAnsi="UVN Viet Sach"/>
          <w:color w:val="FF0000"/>
          <w:vertAlign w:val="superscript"/>
        </w:rPr>
      </w:r>
      <w:r w:rsidR="000A5AC7">
        <w:rPr>
          <w:rFonts w:ascii="UVN Viet Sach" w:eastAsia="Calibri" w:hAnsi="UVN Viet Sach"/>
          <w:color w:val="FF0000"/>
          <w:vertAlign w:val="superscript"/>
        </w:rPr>
        <w:instrText xml:space="preserve"> \* MERGEFORMAT </w:instrText>
      </w:r>
      <w:r w:rsidR="000A5AC7" w:rsidRPr="000A5AC7">
        <w:rPr>
          <w:rFonts w:ascii="UVN Viet Sach" w:eastAsia="Calibri" w:hAnsi="UVN Viet Sach"/>
          <w:color w:val="FF0000"/>
          <w:vertAlign w:val="superscript"/>
        </w:rPr>
        <w:fldChar w:fldCharType="separate"/>
      </w:r>
      <w:r w:rsidR="000A5AC7" w:rsidRPr="000A5AC7">
        <w:rPr>
          <w:rFonts w:ascii="UVN Viet Sach" w:eastAsia="Calibri" w:hAnsi="UVN Viet Sach"/>
          <w:color w:val="FF0000"/>
          <w:vertAlign w:val="superscript"/>
        </w:rPr>
        <w:t>4</w:t>
      </w:r>
      <w:r w:rsidR="000A5AC7" w:rsidRPr="000A5AC7">
        <w:rPr>
          <w:rFonts w:ascii="UVN Viet Sach" w:eastAsia="Calibri" w:hAnsi="UVN Viet Sach"/>
          <w:color w:val="FF0000"/>
          <w:vertAlign w:val="superscript"/>
        </w:rPr>
        <w:fldChar w:fldCharType="end"/>
      </w:r>
    </w:p>
    <w:p w:rsidR="00811D2E" w:rsidRPr="00811D2E" w:rsidRDefault="00811D2E" w:rsidP="00811D2E">
      <w:pPr>
        <w:numPr>
          <w:ilvl w:val="0"/>
          <w:numId w:val="10"/>
        </w:numPr>
        <w:spacing w:after="120" w:line="240" w:lineRule="auto"/>
        <w:contextualSpacing/>
        <w:rPr>
          <w:rFonts w:ascii="UVN Viet Sach" w:eastAsia="Calibri" w:hAnsi="UVN Viet Sach"/>
          <w:lang w:val="vi-VN"/>
        </w:rPr>
      </w:pPr>
      <w:r w:rsidRPr="00811D2E">
        <w:rPr>
          <w:rFonts w:ascii="UVN Viet Sach" w:eastAsia="Calibri" w:hAnsi="UVN Viet Sach"/>
        </w:rPr>
        <w:t>Cần dựa vào tiêu chí phân tách để xây dựng cây, do đó nếu không tìm được tiêu chí phân tách phù hợp sẽ dẫn đến cây quá phức tạp, gây ra hiện tượng overfitting, giảm hiệu suất phân loại trên những dữ liệu mới.</w:t>
      </w:r>
    </w:p>
    <w:p w:rsidR="00811D2E" w:rsidRPr="00115C3B" w:rsidRDefault="00811D2E" w:rsidP="00811D2E">
      <w:pPr>
        <w:numPr>
          <w:ilvl w:val="0"/>
          <w:numId w:val="10"/>
        </w:numPr>
        <w:spacing w:after="120" w:line="240" w:lineRule="auto"/>
        <w:contextualSpacing/>
        <w:rPr>
          <w:rFonts w:ascii="UVN Viet Sach" w:eastAsia="Calibri" w:hAnsi="UVN Viet Sach"/>
          <w:lang w:val="vi-VN"/>
        </w:rPr>
      </w:pPr>
      <w:r w:rsidRPr="00811D2E">
        <w:rPr>
          <w:rFonts w:ascii="UVN Viet Sach" w:eastAsia="Calibri" w:hAnsi="UVN Viet Sach"/>
        </w:rPr>
        <w:t>Nhạy cảm, chỉ cần một thay đổi nhỏ trong bộ dữ liệu cũng có thể dẫn đến thay đổi cấu trúc mô hình.</w:t>
      </w:r>
    </w:p>
    <w:p w:rsidR="00115C3B" w:rsidRDefault="00DF3F2A" w:rsidP="00DF3F2A">
      <w:pPr>
        <w:spacing w:after="120" w:line="240" w:lineRule="auto"/>
        <w:ind w:left="709"/>
        <w:contextualSpacing/>
        <w:rPr>
          <w:rFonts w:ascii="UVN Viet Sach" w:eastAsia="Calibri" w:hAnsi="UVN Viet Sach"/>
          <w:b/>
        </w:rPr>
      </w:pPr>
      <w:r w:rsidRPr="00DF3F2A">
        <w:rPr>
          <w:rFonts w:ascii="UVN Viet Sach" w:eastAsia="Calibri" w:hAnsi="UVN Viet Sach"/>
          <w:b/>
        </w:rPr>
        <w:t>Cải tiến mô hình tránh overfitting</w:t>
      </w:r>
    </w:p>
    <w:p w:rsidR="00D96713" w:rsidRPr="00D96713" w:rsidRDefault="00D96713" w:rsidP="00175C5B">
      <w:pPr>
        <w:pStyle w:val="ListParagraph"/>
        <w:numPr>
          <w:ilvl w:val="0"/>
          <w:numId w:val="20"/>
        </w:numPr>
        <w:spacing w:after="120" w:line="240" w:lineRule="auto"/>
        <w:ind w:left="1276" w:right="-705"/>
        <w:rPr>
          <w:rFonts w:ascii="UVN Viet Sach" w:eastAsia="Calibri" w:hAnsi="UVN Viet Sach"/>
          <w:lang w:val="vi-VN"/>
        </w:rPr>
      </w:pPr>
      <w:r w:rsidRPr="00D96713">
        <w:rPr>
          <w:rFonts w:ascii="UVN Viet Sach" w:eastAsia="Calibri" w:hAnsi="UVN Viet Sach"/>
        </w:rPr>
        <w:t>Tỉa cây</w:t>
      </w:r>
      <w:r>
        <w:rPr>
          <w:rFonts w:ascii="UVN Viet Sach" w:eastAsia="Calibri" w:hAnsi="UVN Viet Sach"/>
        </w:rPr>
        <w:t xml:space="preserve"> (Pruning)</w:t>
      </w:r>
      <w:r w:rsidRPr="00D96713">
        <w:rPr>
          <w:rFonts w:ascii="UVN Viet Sach" w:eastAsia="Calibri" w:hAnsi="UVN Viet Sach"/>
        </w:rPr>
        <w:t xml:space="preserve"> nhằm loại bỏ những phần không mang lại hiệu quả cao</w:t>
      </w:r>
      <w:r w:rsidR="00175C5B">
        <w:rPr>
          <w:rFonts w:ascii="UVN Viet Sach" w:eastAsia="Calibri" w:hAnsi="UVN Viet Sach"/>
        </w:rPr>
        <w:t xml:space="preserve"> </w:t>
      </w:r>
      <w:r w:rsidR="00175C5B" w:rsidRPr="00175C5B">
        <w:rPr>
          <w:rFonts w:ascii="UVN Viet Sach" w:eastAsia="Calibri" w:hAnsi="UVN Viet Sach"/>
          <w:color w:val="FF0000"/>
          <w:vertAlign w:val="superscript"/>
        </w:rPr>
        <w:fldChar w:fldCharType="begin"/>
      </w:r>
      <w:r w:rsidR="00175C5B" w:rsidRPr="00175C5B">
        <w:rPr>
          <w:rFonts w:ascii="UVN Viet Sach" w:eastAsia="Calibri" w:hAnsi="UVN Viet Sach"/>
          <w:color w:val="FF0000"/>
          <w:vertAlign w:val="superscript"/>
        </w:rPr>
        <w:instrText xml:space="preserve"> REF _Ref167090019 \r \h </w:instrText>
      </w:r>
      <w:r w:rsidR="00175C5B" w:rsidRPr="00175C5B">
        <w:rPr>
          <w:rFonts w:ascii="UVN Viet Sach" w:eastAsia="Calibri" w:hAnsi="UVN Viet Sach"/>
          <w:color w:val="FF0000"/>
          <w:vertAlign w:val="superscript"/>
        </w:rPr>
      </w:r>
      <w:r w:rsidR="00175C5B">
        <w:rPr>
          <w:rFonts w:ascii="UVN Viet Sach" w:eastAsia="Calibri" w:hAnsi="UVN Viet Sach"/>
          <w:color w:val="FF0000"/>
          <w:vertAlign w:val="superscript"/>
        </w:rPr>
        <w:instrText xml:space="preserve"> \* MERGEFORMAT </w:instrText>
      </w:r>
      <w:r w:rsidR="00175C5B" w:rsidRPr="00175C5B">
        <w:rPr>
          <w:rFonts w:ascii="UVN Viet Sach" w:eastAsia="Calibri" w:hAnsi="UVN Viet Sach"/>
          <w:color w:val="FF0000"/>
          <w:vertAlign w:val="superscript"/>
        </w:rPr>
        <w:fldChar w:fldCharType="separate"/>
      </w:r>
      <w:r w:rsidR="00175C5B" w:rsidRPr="00175C5B">
        <w:rPr>
          <w:rFonts w:ascii="UVN Viet Sach" w:eastAsia="Calibri" w:hAnsi="UVN Viet Sach"/>
          <w:color w:val="FF0000"/>
          <w:vertAlign w:val="superscript"/>
        </w:rPr>
        <w:t>10</w:t>
      </w:r>
      <w:r w:rsidR="00175C5B" w:rsidRPr="00175C5B">
        <w:rPr>
          <w:rFonts w:ascii="UVN Viet Sach" w:eastAsia="Calibri" w:hAnsi="UVN Viet Sach"/>
          <w:color w:val="FF0000"/>
          <w:vertAlign w:val="superscript"/>
        </w:rPr>
        <w:fldChar w:fldCharType="end"/>
      </w:r>
    </w:p>
    <w:p w:rsidR="00D96713" w:rsidRPr="00D96713" w:rsidRDefault="00D96713" w:rsidP="00D96713">
      <w:pPr>
        <w:pStyle w:val="ListParagraph"/>
        <w:numPr>
          <w:ilvl w:val="0"/>
          <w:numId w:val="20"/>
        </w:numPr>
        <w:spacing w:after="120" w:line="240" w:lineRule="auto"/>
        <w:ind w:left="1276"/>
        <w:rPr>
          <w:rFonts w:ascii="UVN Viet Sach" w:eastAsia="Calibri" w:hAnsi="UVN Viet Sach"/>
          <w:lang w:val="vi-VN"/>
        </w:rPr>
      </w:pPr>
      <w:r>
        <w:rPr>
          <w:rFonts w:ascii="UVN Viet Sach" w:eastAsia="Calibri" w:hAnsi="UVN Viet Sach"/>
        </w:rPr>
        <w:t>Sử dụng bản cải tiến của decision tree là random forest</w:t>
      </w:r>
      <w:r w:rsidR="00175C5B">
        <w:rPr>
          <w:rFonts w:ascii="UVN Viet Sach" w:eastAsia="Calibri" w:hAnsi="UVN Viet Sach"/>
        </w:rPr>
        <w:t xml:space="preserve"> </w:t>
      </w:r>
      <w:r w:rsidR="00175C5B" w:rsidRPr="00175C5B">
        <w:rPr>
          <w:rFonts w:ascii="UVN Viet Sach" w:eastAsia="Calibri" w:hAnsi="UVN Viet Sach"/>
          <w:color w:val="FF0000"/>
          <w:vertAlign w:val="superscript"/>
        </w:rPr>
        <w:fldChar w:fldCharType="begin"/>
      </w:r>
      <w:r w:rsidR="00175C5B" w:rsidRPr="00175C5B">
        <w:rPr>
          <w:rFonts w:ascii="UVN Viet Sach" w:eastAsia="Calibri" w:hAnsi="UVN Viet Sach"/>
          <w:color w:val="FF0000"/>
          <w:vertAlign w:val="superscript"/>
        </w:rPr>
        <w:instrText xml:space="preserve"> REF _Ref167090067 \r \h </w:instrText>
      </w:r>
      <w:r w:rsidR="00175C5B" w:rsidRPr="00175C5B">
        <w:rPr>
          <w:rFonts w:ascii="UVN Viet Sach" w:eastAsia="Calibri" w:hAnsi="UVN Viet Sach"/>
          <w:color w:val="FF0000"/>
          <w:vertAlign w:val="superscript"/>
        </w:rPr>
      </w:r>
      <w:r w:rsidR="00175C5B">
        <w:rPr>
          <w:rFonts w:ascii="UVN Viet Sach" w:eastAsia="Calibri" w:hAnsi="UVN Viet Sach"/>
          <w:color w:val="FF0000"/>
          <w:vertAlign w:val="superscript"/>
        </w:rPr>
        <w:instrText xml:space="preserve"> \* MERGEFORMAT </w:instrText>
      </w:r>
      <w:r w:rsidR="00175C5B" w:rsidRPr="00175C5B">
        <w:rPr>
          <w:rFonts w:ascii="UVN Viet Sach" w:eastAsia="Calibri" w:hAnsi="UVN Viet Sach"/>
          <w:color w:val="FF0000"/>
          <w:vertAlign w:val="superscript"/>
        </w:rPr>
        <w:fldChar w:fldCharType="separate"/>
      </w:r>
      <w:r w:rsidR="00175C5B" w:rsidRPr="00175C5B">
        <w:rPr>
          <w:rFonts w:ascii="UVN Viet Sach" w:eastAsia="Calibri" w:hAnsi="UVN Viet Sach"/>
          <w:color w:val="FF0000"/>
          <w:vertAlign w:val="superscript"/>
        </w:rPr>
        <w:t>11</w:t>
      </w:r>
      <w:r w:rsidR="00175C5B" w:rsidRPr="00175C5B">
        <w:rPr>
          <w:rFonts w:ascii="UVN Viet Sach" w:eastAsia="Calibri" w:hAnsi="UVN Viet Sach"/>
          <w:color w:val="FF0000"/>
          <w:vertAlign w:val="superscript"/>
        </w:rPr>
        <w:fldChar w:fldCharType="end"/>
      </w:r>
    </w:p>
    <w:p w:rsidR="00393D8E" w:rsidRDefault="00393D8E" w:rsidP="00393D8E">
      <w:pPr>
        <w:pStyle w:val="ListParagraph"/>
        <w:spacing w:after="0"/>
        <w:ind w:left="567"/>
      </w:pPr>
      <w:bookmarkStart w:id="5" w:name="_GoBack"/>
      <w:bookmarkEnd w:id="5"/>
    </w:p>
    <w:p w:rsidR="001A270B" w:rsidRDefault="00B92513" w:rsidP="00F07FEC">
      <w:pPr>
        <w:pStyle w:val="ListParagraph"/>
        <w:numPr>
          <w:ilvl w:val="0"/>
          <w:numId w:val="3"/>
        </w:numPr>
        <w:spacing w:after="0"/>
      </w:pPr>
      <w:r>
        <w:rPr>
          <w:rFonts w:ascii="UTM Avo" w:eastAsia="Calibri" w:hAnsi="UTM Avo" w:cs="Arial"/>
          <w:b/>
          <w:color w:val="DD2C00"/>
          <w:sz w:val="28"/>
          <w:szCs w:val="28"/>
        </w:rPr>
        <w:t>Tài liệu tham khảo:</w:t>
      </w:r>
    </w:p>
    <w:p w:rsidR="00F15E88" w:rsidRDefault="00F15E88" w:rsidP="00B92513">
      <w:pPr>
        <w:pStyle w:val="ListParagraph"/>
        <w:numPr>
          <w:ilvl w:val="0"/>
          <w:numId w:val="17"/>
        </w:numPr>
        <w:spacing w:after="0"/>
      </w:pPr>
      <w:hyperlink r:id="rId65" w:history="1">
        <w:bookmarkStart w:id="6" w:name="_Ref167085412"/>
        <w:r w:rsidRPr="00F15E88">
          <w:rPr>
            <w:rStyle w:val="Hyperlink"/>
          </w:rPr>
          <w:t>definition of decision tree</w:t>
        </w:r>
        <w:bookmarkEnd w:id="6"/>
      </w:hyperlink>
    </w:p>
    <w:p w:rsidR="00F15E88" w:rsidRDefault="00F3101F" w:rsidP="00F15E88">
      <w:pPr>
        <w:pStyle w:val="ListParagraph"/>
        <w:numPr>
          <w:ilvl w:val="0"/>
          <w:numId w:val="17"/>
        </w:numPr>
        <w:spacing w:after="0"/>
      </w:pPr>
      <w:hyperlink r:id="rId66" w:history="1">
        <w:bookmarkStart w:id="7" w:name="_Ref167086042"/>
        <w:r w:rsidRPr="00F3101F">
          <w:rPr>
            <w:rStyle w:val="Hyperlink"/>
          </w:rPr>
          <w:t>decision-tree</w:t>
        </w:r>
        <w:bookmarkEnd w:id="7"/>
      </w:hyperlink>
    </w:p>
    <w:p w:rsidR="00B92513" w:rsidRDefault="004F00D8" w:rsidP="00B92513">
      <w:pPr>
        <w:pStyle w:val="ListParagraph"/>
        <w:numPr>
          <w:ilvl w:val="0"/>
          <w:numId w:val="17"/>
        </w:numPr>
        <w:spacing w:after="0"/>
      </w:pPr>
      <w:hyperlink r:id="rId67" w:history="1">
        <w:bookmarkStart w:id="8" w:name="_Ref167086410"/>
        <w:r>
          <w:rPr>
            <w:rStyle w:val="Hyperlink"/>
          </w:rPr>
          <w:t>Gini_inpury và Entropy</w:t>
        </w:r>
        <w:bookmarkEnd w:id="8"/>
      </w:hyperlink>
    </w:p>
    <w:p w:rsidR="00B92513" w:rsidRDefault="00435166" w:rsidP="00B92513">
      <w:pPr>
        <w:pStyle w:val="ListParagraph"/>
        <w:numPr>
          <w:ilvl w:val="0"/>
          <w:numId w:val="17"/>
        </w:numPr>
        <w:spacing w:after="0"/>
      </w:pPr>
      <w:hyperlink r:id="rId68" w:history="1">
        <w:bookmarkStart w:id="9" w:name="_Ref167086545"/>
        <w:r w:rsidR="00F3101F">
          <w:rPr>
            <w:rStyle w:val="Hyperlink"/>
          </w:rPr>
          <w:t>Decision tree for master</w:t>
        </w:r>
        <w:bookmarkEnd w:id="9"/>
      </w:hyperlink>
    </w:p>
    <w:p w:rsidR="00B92513" w:rsidRDefault="00F3101F" w:rsidP="00F15E88">
      <w:pPr>
        <w:pStyle w:val="ListParagraph"/>
        <w:numPr>
          <w:ilvl w:val="0"/>
          <w:numId w:val="17"/>
        </w:numPr>
        <w:spacing w:after="0"/>
      </w:pPr>
      <w:hyperlink r:id="rId69" w:history="1">
        <w:bookmarkStart w:id="10" w:name="_Ref167086609"/>
        <w:r w:rsidRPr="00F3101F">
          <w:rPr>
            <w:rStyle w:val="Hyperlink"/>
          </w:rPr>
          <w:t>ID3_algorithm</w:t>
        </w:r>
        <w:bookmarkEnd w:id="10"/>
      </w:hyperlink>
    </w:p>
    <w:p w:rsidR="00B92513" w:rsidRPr="006D3B26" w:rsidRDefault="00AD6D3C" w:rsidP="00B92513">
      <w:pPr>
        <w:pStyle w:val="ListParagraph"/>
        <w:numPr>
          <w:ilvl w:val="0"/>
          <w:numId w:val="17"/>
        </w:numPr>
        <w:spacing w:after="0"/>
        <w:rPr>
          <w:rStyle w:val="Hyperlink"/>
          <w:color w:val="auto"/>
          <w:u w:val="none"/>
        </w:rPr>
      </w:pPr>
      <w:hyperlink r:id="rId70" w:history="1">
        <w:bookmarkStart w:id="11" w:name="_Ref167086691"/>
        <w:r w:rsidR="00B92513" w:rsidRPr="00B92513">
          <w:rPr>
            <w:rStyle w:val="Hyperlink"/>
          </w:rPr>
          <w:t>Decision-Tree-model-for-COVID-19</w:t>
        </w:r>
        <w:bookmarkEnd w:id="11"/>
      </w:hyperlink>
    </w:p>
    <w:p w:rsidR="006D3B26" w:rsidRDefault="006D3B26" w:rsidP="00B92513">
      <w:pPr>
        <w:pStyle w:val="ListParagraph"/>
        <w:numPr>
          <w:ilvl w:val="0"/>
          <w:numId w:val="17"/>
        </w:numPr>
        <w:spacing w:after="0"/>
      </w:pPr>
      <w:hyperlink r:id="rId71" w:history="1">
        <w:bookmarkStart w:id="12" w:name="_Ref167086741"/>
        <w:r w:rsidRPr="006D3B26">
          <w:rPr>
            <w:rStyle w:val="Hyperlink"/>
          </w:rPr>
          <w:t>Phishing_Website</w:t>
        </w:r>
        <w:bookmarkEnd w:id="12"/>
      </w:hyperlink>
    </w:p>
    <w:p w:rsidR="00DF3F2A" w:rsidRDefault="00DF3F2A" w:rsidP="00B92513">
      <w:pPr>
        <w:pStyle w:val="ListParagraph"/>
        <w:numPr>
          <w:ilvl w:val="0"/>
          <w:numId w:val="17"/>
        </w:numPr>
        <w:spacing w:after="0"/>
      </w:pPr>
      <w:hyperlink r:id="rId72" w:history="1">
        <w:r w:rsidRPr="00DF3F2A">
          <w:rPr>
            <w:rStyle w:val="Hyperlink"/>
          </w:rPr>
          <w:t>sklearn.tree.DecisionTreeClassifier</w:t>
        </w:r>
      </w:hyperlink>
    </w:p>
    <w:p w:rsidR="00F15E88" w:rsidRDefault="00F15E88" w:rsidP="00B92513">
      <w:pPr>
        <w:pStyle w:val="ListParagraph"/>
        <w:numPr>
          <w:ilvl w:val="0"/>
          <w:numId w:val="17"/>
        </w:numPr>
        <w:spacing w:after="0"/>
      </w:pPr>
    </w:p>
    <w:p w:rsidR="00184A1B" w:rsidRDefault="00184A1B" w:rsidP="00B92513">
      <w:pPr>
        <w:pStyle w:val="ListParagraph"/>
        <w:numPr>
          <w:ilvl w:val="0"/>
          <w:numId w:val="17"/>
        </w:numPr>
        <w:spacing w:after="0"/>
      </w:pPr>
      <w:hyperlink r:id="rId73" w:history="1">
        <w:bookmarkStart w:id="13" w:name="_Ref167090019"/>
        <w:r w:rsidRPr="00184A1B">
          <w:rPr>
            <w:rStyle w:val="Hyperlink"/>
          </w:rPr>
          <w:t>pruning-decision-trees</w:t>
        </w:r>
        <w:bookmarkEnd w:id="13"/>
      </w:hyperlink>
    </w:p>
    <w:p w:rsidR="00184A1B" w:rsidRDefault="00184A1B" w:rsidP="00B92513">
      <w:pPr>
        <w:pStyle w:val="ListParagraph"/>
        <w:numPr>
          <w:ilvl w:val="0"/>
          <w:numId w:val="17"/>
        </w:numPr>
        <w:spacing w:after="0"/>
      </w:pPr>
      <w:hyperlink r:id="rId74" w:history="1">
        <w:bookmarkStart w:id="14" w:name="_Ref167090067"/>
        <w:r w:rsidRPr="00184A1B">
          <w:rPr>
            <w:rStyle w:val="Hyperlink"/>
          </w:rPr>
          <w:t>random_forest</w:t>
        </w:r>
        <w:bookmarkEnd w:id="14"/>
      </w:hyperlink>
    </w:p>
    <w:p w:rsidR="00F826DC" w:rsidRDefault="00F826DC" w:rsidP="00F826DC">
      <w:pPr>
        <w:pStyle w:val="ListParagraph"/>
        <w:spacing w:after="0"/>
      </w:pPr>
    </w:p>
    <w:p w:rsidR="001A270B" w:rsidRDefault="001A270B" w:rsidP="001A270B">
      <w:pPr>
        <w:pStyle w:val="ListParagraph"/>
        <w:numPr>
          <w:ilvl w:val="0"/>
          <w:numId w:val="3"/>
        </w:numPr>
        <w:spacing w:after="0"/>
      </w:pPr>
      <w:r>
        <w:t>Phụ lục 1: Chương trình minh họa: input là gì, output là gì, cách chạy</w:t>
      </w:r>
    </w:p>
    <w:p w:rsidR="001A270B" w:rsidRDefault="001A270B" w:rsidP="001A270B">
      <w:pPr>
        <w:numPr>
          <w:ilvl w:val="1"/>
          <w:numId w:val="0"/>
        </w:numPr>
        <w:tabs>
          <w:tab w:val="num" w:pos="397"/>
        </w:tabs>
        <w:spacing w:before="200" w:after="60" w:line="240" w:lineRule="auto"/>
        <w:outlineLvl w:val="1"/>
        <w:rPr>
          <w:rFonts w:ascii="UTM Avo" w:eastAsia="Calibri" w:hAnsi="UTM Avo" w:cs="Arial"/>
          <w:b/>
          <w:color w:val="DD2C00"/>
          <w:sz w:val="28"/>
          <w:szCs w:val="28"/>
        </w:rPr>
      </w:pPr>
    </w:p>
    <w:p w:rsidR="00A55691" w:rsidRPr="00A55691" w:rsidRDefault="00A55691" w:rsidP="00A55691">
      <w:pPr>
        <w:spacing w:after="120" w:line="240" w:lineRule="auto"/>
        <w:ind w:left="1287"/>
        <w:contextualSpacing/>
        <w:rPr>
          <w:rFonts w:ascii="UVN Viet Sach" w:eastAsia="Calibri" w:hAnsi="UVN Viet Sach"/>
          <w:noProof/>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firstLine="567"/>
        <w:rPr>
          <w:rFonts w:ascii="UVN Viet Sach" w:eastAsia="Calibri" w:hAnsi="UVN Viet Sach"/>
        </w:rPr>
      </w:pPr>
    </w:p>
    <w:p w:rsidR="00500999" w:rsidRDefault="00500999" w:rsidP="00A55691">
      <w:pPr>
        <w:spacing w:after="120" w:line="240" w:lineRule="auto"/>
        <w:ind w:left="1287"/>
        <w:contextualSpacing/>
        <w:rPr>
          <w:rFonts w:ascii="UVN Viet Sach" w:eastAsia="Calibri" w:hAnsi="UVN Viet Sach"/>
        </w:rPr>
      </w:pPr>
    </w:p>
    <w:p w:rsidR="00500999" w:rsidRDefault="00500999" w:rsidP="00A55691">
      <w:pPr>
        <w:spacing w:after="120" w:line="240" w:lineRule="auto"/>
        <w:ind w:left="1287"/>
        <w:contextualSpacing/>
        <w:rPr>
          <w:rFonts w:ascii="UVN Viet Sach" w:eastAsia="Calibri" w:hAnsi="UVN Viet Sach"/>
        </w:rPr>
      </w:pPr>
    </w:p>
    <w:p w:rsidR="00500999" w:rsidRDefault="00500999" w:rsidP="00A55691">
      <w:pPr>
        <w:spacing w:after="120" w:line="240" w:lineRule="auto"/>
        <w:ind w:left="1287"/>
        <w:contextualSpacing/>
        <w:rPr>
          <w:rFonts w:ascii="UVN Viet Sach" w:eastAsia="Calibri" w:hAnsi="UVN Viet Sach"/>
        </w:rPr>
      </w:pPr>
    </w:p>
    <w:p w:rsidR="00500999" w:rsidRDefault="00500999" w:rsidP="00A55691">
      <w:pPr>
        <w:spacing w:after="120" w:line="240" w:lineRule="auto"/>
        <w:ind w:left="1287"/>
        <w:contextualSpacing/>
        <w:rPr>
          <w:rFonts w:ascii="UVN Viet Sach" w:eastAsia="Calibri" w:hAnsi="UVN Viet Sach"/>
        </w:rPr>
      </w:pPr>
    </w:p>
    <w:p w:rsidR="00500999" w:rsidRDefault="00500999" w:rsidP="00A55691">
      <w:pPr>
        <w:spacing w:after="120" w:line="240" w:lineRule="auto"/>
        <w:ind w:left="1287"/>
        <w:contextualSpacing/>
        <w:rPr>
          <w:rFonts w:ascii="UVN Viet Sach" w:eastAsia="Calibri" w:hAnsi="UVN Viet Sach"/>
        </w:rPr>
      </w:pPr>
    </w:p>
    <w:p w:rsidR="00500999" w:rsidRPr="00A55691" w:rsidRDefault="00500999"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firstLine="567"/>
        <w:rPr>
          <w:rFonts w:ascii="UVN Viet Sach" w:eastAsia="Calibri" w:hAnsi="UVN Viet Sach"/>
        </w:rPr>
      </w:pPr>
    </w:p>
    <w:p w:rsidR="00A55691" w:rsidRPr="00A55691" w:rsidRDefault="00A55691" w:rsidP="00A55691">
      <w:pPr>
        <w:spacing w:after="120" w:line="240" w:lineRule="auto"/>
        <w:ind w:firstLine="567"/>
        <w:rPr>
          <w:rFonts w:ascii="UVN Viet Sach" w:eastAsia="Calibri" w:hAnsi="UVN Viet Sach"/>
        </w:rPr>
      </w:pPr>
    </w:p>
    <w:p w:rsidR="00A55691" w:rsidRPr="00A55691" w:rsidRDefault="00A55691" w:rsidP="00A55691">
      <w:pPr>
        <w:spacing w:after="120" w:line="240" w:lineRule="auto"/>
        <w:ind w:firstLine="567"/>
        <w:rPr>
          <w:rFonts w:ascii="UVN Viet Sach" w:eastAsia="Calibri" w:hAnsi="UVN Viet Sach"/>
        </w:rPr>
      </w:pPr>
    </w:p>
    <w:p w:rsidR="00A55691" w:rsidRPr="00A55691" w:rsidRDefault="00A55691" w:rsidP="00A55691">
      <w:pPr>
        <w:spacing w:after="120" w:line="240" w:lineRule="auto"/>
        <w:ind w:firstLine="567"/>
        <w:rPr>
          <w:rFonts w:ascii="UVN Viet Sach" w:eastAsia="Calibri" w:hAnsi="UVN Viet Sach"/>
        </w:rPr>
      </w:pPr>
    </w:p>
    <w:p w:rsidR="00A55691" w:rsidRPr="00A55691" w:rsidRDefault="00A55691" w:rsidP="00A55691">
      <w:pPr>
        <w:spacing w:after="120" w:line="240" w:lineRule="auto"/>
        <w:ind w:firstLine="567"/>
        <w:rPr>
          <w:rFonts w:ascii="UVN Viet Sach" w:eastAsia="Calibri" w:hAnsi="UVN Viet Sach"/>
        </w:rPr>
      </w:pPr>
    </w:p>
    <w:p w:rsidR="00A55691" w:rsidRPr="00A55691" w:rsidRDefault="00A55691" w:rsidP="00A55691">
      <w:pPr>
        <w:numPr>
          <w:ilvl w:val="1"/>
          <w:numId w:val="0"/>
        </w:numPr>
        <w:tabs>
          <w:tab w:val="num" w:pos="397"/>
        </w:tabs>
        <w:spacing w:before="200" w:after="60" w:line="240" w:lineRule="auto"/>
        <w:outlineLvl w:val="1"/>
        <w:rPr>
          <w:rFonts w:ascii="UTM Avo" w:eastAsia="Calibri" w:hAnsi="UTM Avo" w:cs="Arial"/>
          <w:b/>
          <w:color w:val="DD2C00"/>
          <w:sz w:val="28"/>
          <w:szCs w:val="28"/>
        </w:rPr>
      </w:pPr>
      <w:bookmarkStart w:id="15" w:name="_Toc167036656"/>
      <w:r w:rsidRPr="00A55691">
        <w:rPr>
          <w:rFonts w:ascii="UTM Avo" w:eastAsia="Calibri" w:hAnsi="UTM Avo" w:cs="Arial"/>
          <w:b/>
          <w:color w:val="DD2C00"/>
          <w:sz w:val="28"/>
          <w:szCs w:val="28"/>
        </w:rPr>
        <w:t>Phân tích ưu và nhược điểm của decision tree</w:t>
      </w:r>
      <w:bookmarkEnd w:id="15"/>
    </w:p>
    <w:p w:rsidR="00A55691" w:rsidRPr="00A55691" w:rsidRDefault="00A55691" w:rsidP="00A55691">
      <w:pPr>
        <w:spacing w:after="120" w:line="240" w:lineRule="auto"/>
        <w:rPr>
          <w:rFonts w:ascii="Calibri" w:eastAsia="Calibri" w:hAnsi="Calibri"/>
          <w:lang w:val="vi-VN"/>
        </w:rPr>
      </w:pPr>
    </w:p>
    <w:p w:rsidR="00A55691" w:rsidRPr="00A55691" w:rsidRDefault="00A55691" w:rsidP="00A55691">
      <w:pPr>
        <w:spacing w:after="120" w:line="240" w:lineRule="auto"/>
        <w:ind w:firstLine="567"/>
        <w:rPr>
          <w:rFonts w:ascii="UVN Viet Sach" w:eastAsia="Calibri" w:hAnsi="UVN Viet Sach"/>
        </w:rPr>
      </w:pPr>
    </w:p>
    <w:p w:rsidR="00A55691" w:rsidRPr="00A55691" w:rsidRDefault="00A55691" w:rsidP="00A55691">
      <w:pPr>
        <w:spacing w:after="120" w:line="240" w:lineRule="auto"/>
        <w:ind w:firstLine="567"/>
        <w:rPr>
          <w:rFonts w:ascii="UVN Viet Sach" w:eastAsia="Calibri" w:hAnsi="UVN Viet Sach"/>
        </w:rPr>
      </w:pPr>
    </w:p>
    <w:p w:rsidR="00A55691" w:rsidRPr="00A55691" w:rsidRDefault="00A55691" w:rsidP="00A55691">
      <w:pPr>
        <w:spacing w:after="120" w:line="240" w:lineRule="auto"/>
        <w:ind w:firstLine="567"/>
        <w:rPr>
          <w:rFonts w:ascii="UVN Viet Sach" w:eastAsia="Calibri" w:hAnsi="UVN Viet Sach"/>
        </w:rPr>
      </w:pPr>
    </w:p>
    <w:p w:rsidR="00A55691" w:rsidRPr="00A55691" w:rsidRDefault="00A55691" w:rsidP="00A55691">
      <w:pPr>
        <w:tabs>
          <w:tab w:val="num" w:pos="397"/>
        </w:tabs>
        <w:spacing w:after="120" w:line="240" w:lineRule="auto"/>
        <w:contextualSpacing/>
        <w:outlineLvl w:val="0"/>
        <w:rPr>
          <w:rFonts w:ascii="UTM Swiss 721 Black Condensed" w:eastAsia="Calibri" w:hAnsi="UTM Swiss 721 Black Condensed" w:cs="Arial"/>
          <w:color w:val="767171"/>
          <w:sz w:val="32"/>
        </w:rPr>
      </w:pPr>
      <w:bookmarkStart w:id="16" w:name="_Toc167036659"/>
      <w:r w:rsidRPr="00A55691">
        <w:rPr>
          <w:rFonts w:ascii="UTM Swiss 721 Black Condensed" w:eastAsia="Calibri" w:hAnsi="UTM Swiss 721 Black Condensed" w:cs="Arial"/>
          <w:color w:val="767171"/>
          <w:sz w:val="32"/>
        </w:rPr>
        <w:t>XÂY DỰNG MÔ HÌNH PHÂN LOẠI</w:t>
      </w:r>
      <w:bookmarkEnd w:id="16"/>
    </w:p>
    <w:p w:rsidR="00A55691" w:rsidRPr="00A55691" w:rsidRDefault="00A55691" w:rsidP="00A55691">
      <w:pPr>
        <w:numPr>
          <w:ilvl w:val="1"/>
          <w:numId w:val="0"/>
        </w:numPr>
        <w:tabs>
          <w:tab w:val="num" w:pos="397"/>
        </w:tabs>
        <w:spacing w:before="200" w:after="60" w:line="240" w:lineRule="auto"/>
        <w:outlineLvl w:val="1"/>
        <w:rPr>
          <w:rFonts w:ascii="UTM Avo" w:eastAsia="Calibri" w:hAnsi="UTM Avo" w:cs="Arial"/>
          <w:b/>
          <w:color w:val="DD2C00"/>
          <w:sz w:val="28"/>
          <w:szCs w:val="28"/>
        </w:rPr>
      </w:pPr>
      <w:bookmarkStart w:id="17" w:name="_Toc167036660"/>
      <w:r w:rsidRPr="00A55691">
        <w:rPr>
          <w:rFonts w:ascii="UTM Avo" w:eastAsia="Calibri" w:hAnsi="UTM Avo" w:cs="Arial"/>
          <w:b/>
          <w:color w:val="DD2C00"/>
          <w:sz w:val="28"/>
          <w:szCs w:val="28"/>
        </w:rPr>
        <w:t>Dataset</w:t>
      </w:r>
      <w:bookmarkEnd w:id="17"/>
    </w:p>
    <w:p w:rsidR="00A55691" w:rsidRPr="00A55691" w:rsidRDefault="00A55691" w:rsidP="00A55691">
      <w:pPr>
        <w:spacing w:after="120" w:line="240" w:lineRule="auto"/>
        <w:ind w:firstLine="567"/>
        <w:rPr>
          <w:rFonts w:ascii="UVN Viet Sach" w:eastAsia="Calibri" w:hAnsi="UVN Viet Sach"/>
        </w:rPr>
      </w:pPr>
      <w:r w:rsidRPr="00A55691">
        <w:rPr>
          <w:rFonts w:ascii="UVN Viet Sach" w:eastAsia="Calibri" w:hAnsi="UVN Viet Sach"/>
        </w:rPr>
        <w:lastRenderedPageBreak/>
        <w:t xml:space="preserve">Tiến hành xây dựng model và thử nghiệm với dataset </w:t>
      </w:r>
      <w:hyperlink r:id="rId75" w:history="1">
        <w:r w:rsidRPr="00A55691">
          <w:rPr>
            <w:rFonts w:ascii="UVN Viet Sach" w:eastAsia="Calibri" w:hAnsi="UVN Viet Sach"/>
            <w:color w:val="0563C1"/>
            <w:u w:val="single"/>
          </w:rPr>
          <w:t>IRI</w:t>
        </w:r>
        <w:r w:rsidRPr="00A55691">
          <w:rPr>
            <w:rFonts w:ascii="UVN Viet Sach" w:eastAsia="Calibri" w:hAnsi="UVN Viet Sach"/>
            <w:color w:val="0563C1"/>
            <w:u w:val="single"/>
          </w:rPr>
          <w:t>S</w:t>
        </w:r>
      </w:hyperlink>
    </w:p>
    <w:p w:rsidR="00A55691" w:rsidRPr="00A55691" w:rsidRDefault="00A55691" w:rsidP="00A55691">
      <w:pPr>
        <w:numPr>
          <w:ilvl w:val="1"/>
          <w:numId w:val="0"/>
        </w:numPr>
        <w:tabs>
          <w:tab w:val="num" w:pos="397"/>
        </w:tabs>
        <w:spacing w:before="200" w:after="60" w:line="240" w:lineRule="auto"/>
        <w:outlineLvl w:val="1"/>
        <w:rPr>
          <w:rFonts w:ascii="UTM Avo" w:eastAsia="Calibri" w:hAnsi="UTM Avo" w:cs="Arial"/>
          <w:b/>
          <w:color w:val="DD2C00"/>
          <w:sz w:val="28"/>
          <w:szCs w:val="28"/>
        </w:rPr>
      </w:pPr>
      <w:bookmarkStart w:id="18" w:name="_Toc167036661"/>
      <w:r w:rsidRPr="00A55691">
        <w:rPr>
          <w:rFonts w:ascii="UTM Avo" w:eastAsia="Calibri" w:hAnsi="UTM Avo" w:cs="Arial"/>
          <w:b/>
          <w:color w:val="DD2C00"/>
          <w:sz w:val="28"/>
          <w:szCs w:val="28"/>
        </w:rPr>
        <w:t>Tiền xử lí dữ liệu (preprocessing data)</w:t>
      </w:r>
      <w:bookmarkEnd w:id="18"/>
    </w:p>
    <w:p w:rsidR="00A55691" w:rsidRPr="00A55691" w:rsidRDefault="00A55691" w:rsidP="00A55691">
      <w:pPr>
        <w:numPr>
          <w:ilvl w:val="2"/>
          <w:numId w:val="0"/>
        </w:numPr>
        <w:tabs>
          <w:tab w:val="left" w:pos="794"/>
        </w:tabs>
        <w:spacing w:before="120" w:after="120" w:line="240" w:lineRule="auto"/>
        <w:ind w:left="1191" w:hanging="794"/>
        <w:jc w:val="both"/>
        <w:outlineLvl w:val="2"/>
        <w:rPr>
          <w:rFonts w:ascii="UTM Avo" w:eastAsia="Calibri" w:hAnsi="UTM Avo" w:cs="Arial"/>
          <w:b/>
        </w:rPr>
      </w:pPr>
      <w:bookmarkStart w:id="19" w:name="_Toc167036662"/>
      <w:r w:rsidRPr="00A55691">
        <w:rPr>
          <w:rFonts w:ascii="UTM Avo" w:eastAsia="Calibri" w:hAnsi="UTM Avo" w:cs="Arial"/>
          <w:b/>
        </w:rPr>
        <w:t>Nội dung 2a</w:t>
      </w:r>
      <w:bookmarkEnd w:id="19"/>
    </w:p>
    <w:p w:rsidR="00A55691" w:rsidRPr="00A55691" w:rsidRDefault="00A55691" w:rsidP="00A55691">
      <w:pPr>
        <w:spacing w:after="120" w:line="240" w:lineRule="auto"/>
        <w:ind w:firstLine="567"/>
        <w:rPr>
          <w:rFonts w:ascii="UVN Viet Sach" w:eastAsia="Calibri" w:hAnsi="UVN Viet Sach"/>
        </w:rPr>
      </w:pPr>
      <w:r w:rsidRPr="00A55691">
        <w:rPr>
          <w:rFonts w:ascii="UVN Viet Sach" w:eastAsia="Calibri" w:hAnsi="UVN Viet Sach"/>
        </w:rPr>
        <w:t>Đây là nội dung trình bày</w:t>
      </w:r>
    </w:p>
    <w:p w:rsidR="00A55691" w:rsidRPr="00A55691" w:rsidRDefault="00A55691" w:rsidP="00A55691">
      <w:pPr>
        <w:numPr>
          <w:ilvl w:val="1"/>
          <w:numId w:val="0"/>
        </w:numPr>
        <w:tabs>
          <w:tab w:val="num" w:pos="397"/>
        </w:tabs>
        <w:spacing w:before="200" w:after="60" w:line="240" w:lineRule="auto"/>
        <w:outlineLvl w:val="1"/>
        <w:rPr>
          <w:rFonts w:ascii="UTM Avo" w:eastAsia="Calibri" w:hAnsi="UTM Avo" w:cs="Arial"/>
          <w:b/>
          <w:color w:val="DD2C00"/>
          <w:sz w:val="28"/>
          <w:szCs w:val="28"/>
        </w:rPr>
      </w:pPr>
      <w:bookmarkStart w:id="20" w:name="_Toc167036663"/>
      <w:r w:rsidRPr="00A55691">
        <w:rPr>
          <w:rFonts w:ascii="UTM Avo" w:eastAsia="Calibri" w:hAnsi="UTM Avo" w:cs="Arial"/>
          <w:b/>
          <w:color w:val="DD2C00"/>
          <w:sz w:val="28"/>
          <w:szCs w:val="28"/>
        </w:rPr>
        <w:t>Áp dụng thuật toán decision tree</w:t>
      </w:r>
      <w:bookmarkEnd w:id="20"/>
    </w:p>
    <w:p w:rsidR="00A55691" w:rsidRPr="00A55691" w:rsidRDefault="00A55691" w:rsidP="00A55691">
      <w:pPr>
        <w:numPr>
          <w:ilvl w:val="2"/>
          <w:numId w:val="0"/>
        </w:numPr>
        <w:tabs>
          <w:tab w:val="left" w:pos="794"/>
        </w:tabs>
        <w:spacing w:before="120" w:after="120" w:line="240" w:lineRule="auto"/>
        <w:ind w:left="1191" w:hanging="794"/>
        <w:jc w:val="both"/>
        <w:outlineLvl w:val="2"/>
        <w:rPr>
          <w:rFonts w:ascii="UTM Avo" w:eastAsia="Calibri" w:hAnsi="UTM Avo" w:cs="Arial"/>
          <w:b/>
        </w:rPr>
      </w:pPr>
      <w:bookmarkStart w:id="21" w:name="_Toc167036664"/>
      <w:r w:rsidRPr="00A55691">
        <w:rPr>
          <w:rFonts w:ascii="UTM Avo" w:eastAsia="Calibri" w:hAnsi="UTM Avo" w:cs="Arial"/>
          <w:b/>
        </w:rPr>
        <w:t>Nội dung 1a</w:t>
      </w:r>
      <w:bookmarkEnd w:id="21"/>
    </w:p>
    <w:p w:rsidR="00A55691" w:rsidRPr="00A55691" w:rsidRDefault="00A55691" w:rsidP="00A55691">
      <w:pPr>
        <w:spacing w:after="120" w:line="240" w:lineRule="auto"/>
        <w:ind w:firstLine="567"/>
        <w:rPr>
          <w:rFonts w:ascii="UVN Viet Sach" w:eastAsia="Calibri" w:hAnsi="UVN Viet Sach"/>
        </w:rPr>
      </w:pPr>
      <w:r w:rsidRPr="00A55691">
        <w:rPr>
          <w:rFonts w:ascii="UVN Viet Sach" w:eastAsia="Calibri" w:hAnsi="UVN Viet Sach"/>
        </w:rPr>
        <w:t>Đây là nội dung trình bày.</w:t>
      </w:r>
    </w:p>
    <w:p w:rsidR="00A55691" w:rsidRPr="00A55691" w:rsidRDefault="00A55691" w:rsidP="00A55691">
      <w:pPr>
        <w:numPr>
          <w:ilvl w:val="0"/>
          <w:numId w:val="5"/>
        </w:numPr>
        <w:spacing w:after="120" w:line="240" w:lineRule="auto"/>
        <w:contextualSpacing/>
        <w:rPr>
          <w:rFonts w:ascii="UVN Viet Sach" w:eastAsia="Calibri" w:hAnsi="UVN Viet Sach"/>
        </w:rPr>
      </w:pPr>
      <w:r w:rsidRPr="00A55691">
        <w:rPr>
          <w:rFonts w:ascii="UVN Viet Sach" w:eastAsia="Calibri" w:hAnsi="UVN Viet Sach"/>
        </w:rPr>
        <w:t xml:space="preserve">List </w:t>
      </w:r>
    </w:p>
    <w:p w:rsidR="00A55691" w:rsidRPr="00A55691" w:rsidRDefault="00A55691" w:rsidP="00A55691">
      <w:pPr>
        <w:numPr>
          <w:ilvl w:val="0"/>
          <w:numId w:val="5"/>
        </w:numPr>
        <w:spacing w:after="120" w:line="240" w:lineRule="auto"/>
        <w:contextualSpacing/>
        <w:rPr>
          <w:rFonts w:ascii="UVN Viet Sach" w:eastAsia="Calibri" w:hAnsi="UVN Viet Sach"/>
        </w:rPr>
      </w:pPr>
      <w:r w:rsidRPr="00A55691">
        <w:rPr>
          <w:rFonts w:ascii="UVN Viet Sach" w:eastAsia="Calibri" w:hAnsi="UVN Viet Sach"/>
        </w:rPr>
        <w:t>List</w:t>
      </w:r>
    </w:p>
    <w:p w:rsidR="00A55691" w:rsidRPr="00A55691" w:rsidRDefault="00A55691" w:rsidP="00A55691">
      <w:pPr>
        <w:numPr>
          <w:ilvl w:val="1"/>
          <w:numId w:val="0"/>
        </w:numPr>
        <w:tabs>
          <w:tab w:val="num" w:pos="397"/>
        </w:tabs>
        <w:spacing w:before="200" w:after="60" w:line="240" w:lineRule="auto"/>
        <w:outlineLvl w:val="1"/>
        <w:rPr>
          <w:rFonts w:ascii="UTM Avo" w:eastAsia="Calibri" w:hAnsi="UTM Avo" w:cs="Arial"/>
          <w:b/>
          <w:color w:val="DD2C00"/>
          <w:sz w:val="28"/>
          <w:szCs w:val="28"/>
        </w:rPr>
      </w:pPr>
      <w:bookmarkStart w:id="22" w:name="_Toc167036665"/>
      <w:r w:rsidRPr="00A55691">
        <w:rPr>
          <w:rFonts w:ascii="UTM Avo" w:eastAsia="Calibri" w:hAnsi="UTM Avo" w:cs="Arial"/>
          <w:b/>
          <w:color w:val="DD2C00"/>
          <w:sz w:val="28"/>
          <w:szCs w:val="28"/>
        </w:rPr>
        <w:t>So sánh</w:t>
      </w:r>
      <w:bookmarkEnd w:id="22"/>
    </w:p>
    <w:p w:rsidR="00A55691" w:rsidRPr="00A55691" w:rsidRDefault="00A55691" w:rsidP="00A55691">
      <w:pPr>
        <w:numPr>
          <w:ilvl w:val="2"/>
          <w:numId w:val="0"/>
        </w:numPr>
        <w:tabs>
          <w:tab w:val="left" w:pos="794"/>
        </w:tabs>
        <w:spacing w:before="120" w:after="120" w:line="240" w:lineRule="auto"/>
        <w:ind w:left="1191" w:hanging="794"/>
        <w:jc w:val="both"/>
        <w:outlineLvl w:val="2"/>
        <w:rPr>
          <w:rFonts w:ascii="UTM Avo" w:eastAsia="Calibri" w:hAnsi="UTM Avo" w:cs="Arial"/>
          <w:b/>
        </w:rPr>
      </w:pPr>
      <w:bookmarkStart w:id="23" w:name="_Toc167036666"/>
      <w:r w:rsidRPr="00A55691">
        <w:rPr>
          <w:rFonts w:ascii="UTM Avo" w:eastAsia="Calibri" w:hAnsi="UTM Avo" w:cs="Arial"/>
          <w:b/>
        </w:rPr>
        <w:t>Nội dung 2a</w:t>
      </w:r>
      <w:bookmarkEnd w:id="23"/>
    </w:p>
    <w:p w:rsidR="00A55691" w:rsidRPr="00A55691" w:rsidRDefault="00A55691" w:rsidP="00A55691">
      <w:pPr>
        <w:spacing w:after="120" w:line="240" w:lineRule="auto"/>
        <w:ind w:firstLine="567"/>
        <w:rPr>
          <w:rFonts w:ascii="UVN Viet Sach" w:eastAsia="Calibri" w:hAnsi="UVN Viet Sach"/>
        </w:rPr>
      </w:pPr>
      <w:r w:rsidRPr="00A55691">
        <w:rPr>
          <w:rFonts w:ascii="UVN Viet Sach" w:eastAsia="Calibri" w:hAnsi="UVN Viet Sach"/>
        </w:rPr>
        <w:t>Đây là nội dung trình bày</w:t>
      </w:r>
    </w:p>
    <w:p w:rsidR="00A55691" w:rsidRPr="00A55691" w:rsidRDefault="00A55691" w:rsidP="00A55691">
      <w:pPr>
        <w:numPr>
          <w:ilvl w:val="1"/>
          <w:numId w:val="0"/>
        </w:numPr>
        <w:tabs>
          <w:tab w:val="num" w:pos="397"/>
        </w:tabs>
        <w:spacing w:before="200" w:after="60" w:line="240" w:lineRule="auto"/>
        <w:ind w:left="360" w:hanging="360"/>
        <w:outlineLvl w:val="1"/>
        <w:rPr>
          <w:rFonts w:ascii="UTM Avo" w:eastAsia="Calibri" w:hAnsi="UTM Avo" w:cs="Arial"/>
          <w:b/>
          <w:color w:val="DD2C00"/>
          <w:sz w:val="28"/>
          <w:szCs w:val="28"/>
        </w:rPr>
      </w:pPr>
      <w:bookmarkStart w:id="24" w:name="_Toc167036667"/>
      <w:r w:rsidRPr="00A55691">
        <w:rPr>
          <w:rFonts w:ascii="UTM Avo" w:eastAsia="Calibri" w:hAnsi="UTM Avo" w:cs="Arial"/>
          <w:b/>
          <w:color w:val="DD2C00"/>
          <w:sz w:val="28"/>
          <w:szCs w:val="28"/>
        </w:rPr>
        <w:t>Đánh giá, kết luận, cải tiến (nếu có)</w:t>
      </w:r>
      <w:bookmarkEnd w:id="24"/>
    </w:p>
    <w:p w:rsidR="00A55691" w:rsidRPr="00A55691" w:rsidRDefault="00A55691" w:rsidP="00A55691">
      <w:pPr>
        <w:spacing w:after="120" w:line="240" w:lineRule="auto"/>
        <w:ind w:firstLine="567"/>
        <w:rPr>
          <w:rFonts w:ascii="UVN Viet Sach" w:eastAsia="Calibri" w:hAnsi="UVN Viet Sach"/>
        </w:rPr>
      </w:pPr>
    </w:p>
    <w:p w:rsidR="00A55691" w:rsidRPr="00A55691" w:rsidRDefault="00A55691" w:rsidP="00A55691">
      <w:pPr>
        <w:spacing w:after="120" w:line="240" w:lineRule="auto"/>
        <w:ind w:firstLine="567"/>
        <w:rPr>
          <w:rFonts w:ascii="UVN Viet Sach" w:eastAsia="Calibri" w:hAnsi="UVN Viet Sach"/>
        </w:rPr>
      </w:pPr>
    </w:p>
    <w:p w:rsidR="00A55691" w:rsidRPr="00A55691" w:rsidRDefault="00A55691" w:rsidP="00A55691">
      <w:pPr>
        <w:spacing w:after="120" w:line="240" w:lineRule="auto"/>
        <w:ind w:firstLine="567"/>
        <w:rPr>
          <w:rFonts w:ascii="UVN Viet Sach" w:eastAsia="Calibri" w:hAnsi="UVN Viet Sach"/>
        </w:rPr>
      </w:pPr>
    </w:p>
    <w:p w:rsidR="00A55691" w:rsidRPr="00A55691" w:rsidRDefault="00A55691" w:rsidP="00A55691">
      <w:pPr>
        <w:spacing w:after="120" w:line="240" w:lineRule="auto"/>
        <w:ind w:firstLine="567"/>
        <w:rPr>
          <w:rFonts w:ascii="UVN Viet Sach" w:eastAsia="Calibri" w:hAnsi="UVN Viet Sach"/>
        </w:rPr>
      </w:pPr>
    </w:p>
    <w:p w:rsidR="005B237D" w:rsidRDefault="005B237D" w:rsidP="00A55691">
      <w:pPr>
        <w:pStyle w:val="ListParagraph"/>
        <w:spacing w:after="0"/>
      </w:pPr>
    </w:p>
    <w:sectPr w:rsidR="005B237D" w:rsidSect="0098482E">
      <w:footerReference w:type="default" r:id="rId76"/>
      <w:pgSz w:w="12240" w:h="15840"/>
      <w:pgMar w:top="709" w:right="1440" w:bottom="1276"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4987" w:rsidRDefault="00134987">
      <w:pPr>
        <w:spacing w:after="0" w:line="240" w:lineRule="auto"/>
      </w:pPr>
      <w:r>
        <w:separator/>
      </w:r>
    </w:p>
  </w:endnote>
  <w:endnote w:type="continuationSeparator" w:id="0">
    <w:p w:rsidR="00134987" w:rsidRDefault="001349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UVN Viet Sach">
    <w:altName w:val="Cambria"/>
    <w:charset w:val="00"/>
    <w:family w:val="roman"/>
    <w:pitch w:val="variable"/>
    <w:sig w:usb0="00000087" w:usb1="00000000" w:usb2="00000000" w:usb3="00000000" w:csb0="0000001B"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UTM Avo">
    <w:altName w:val="Cambria"/>
    <w:charset w:val="00"/>
    <w:family w:val="roman"/>
    <w:pitch w:val="variable"/>
    <w:sig w:usb0="00000007" w:usb1="00000000" w:usb2="00000000" w:usb3="00000000" w:csb0="00000003" w:csb1="00000000"/>
  </w:font>
  <w:font w:name="UTM Viet sach">
    <w:altName w:val="Times New Roman"/>
    <w:panose1 w:val="00000000000000000000"/>
    <w:charset w:val="00"/>
    <w:family w:val="roman"/>
    <w:notTrueType/>
    <w:pitch w:val="default"/>
  </w:font>
  <w:font w:name="UTM Swiss 721 Black Condensed">
    <w:altName w:val="Calibri"/>
    <w:charset w:val="4D"/>
    <w:family w:val="auto"/>
    <w:pitch w:val="variable"/>
    <w:sig w:usb0="800000A7" w:usb1="5000004A" w:usb2="00000000" w:usb3="00000000" w:csb0="0000011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015E" w:rsidRDefault="0081015E">
    <w:pPr>
      <w:pBdr>
        <w:top w:val="nil"/>
        <w:left w:val="nil"/>
        <w:bottom w:val="nil"/>
        <w:right w:val="nil"/>
        <w:between w:val="nil"/>
      </w:pBdr>
      <w:tabs>
        <w:tab w:val="center" w:pos="4680"/>
        <w:tab w:val="right" w:pos="9360"/>
      </w:tabs>
      <w:spacing w:after="0" w:line="240" w:lineRule="auto"/>
      <w:jc w:val="right"/>
      <w:rPr>
        <w:b/>
        <w:color w:val="000000"/>
      </w:rPr>
    </w:pPr>
    <w:r>
      <w:rPr>
        <w:b/>
        <w:color w:val="000000"/>
      </w:rPr>
      <w:t xml:space="preserve">Trang </w:t>
    </w:r>
    <w:r>
      <w:rPr>
        <w:b/>
        <w:color w:val="000000"/>
      </w:rPr>
      <w:fldChar w:fldCharType="begin"/>
    </w:r>
    <w:r>
      <w:rPr>
        <w:b/>
        <w:color w:val="000000"/>
      </w:rPr>
      <w:instrText>PAGE</w:instrText>
    </w:r>
    <w:r>
      <w:rPr>
        <w:b/>
        <w:color w:val="000000"/>
      </w:rPr>
      <w:fldChar w:fldCharType="separate"/>
    </w:r>
    <w:r w:rsidR="00095685">
      <w:rPr>
        <w:b/>
        <w:noProof/>
        <w:color w:val="000000"/>
      </w:rPr>
      <w:t>8</w:t>
    </w:r>
    <w:r>
      <w:rPr>
        <w:b/>
        <w:color w:val="00000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4987" w:rsidRDefault="00134987">
      <w:pPr>
        <w:spacing w:after="0" w:line="240" w:lineRule="auto"/>
      </w:pPr>
      <w:r>
        <w:separator/>
      </w:r>
    </w:p>
  </w:footnote>
  <w:footnote w:type="continuationSeparator" w:id="0">
    <w:p w:rsidR="00134987" w:rsidRDefault="0013498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12C46"/>
    <w:multiLevelType w:val="hybridMultilevel"/>
    <w:tmpl w:val="3252C036"/>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nsid w:val="09B217D8"/>
    <w:multiLevelType w:val="hybridMultilevel"/>
    <w:tmpl w:val="E1504F00"/>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3D46E96"/>
    <w:multiLevelType w:val="hybridMultilevel"/>
    <w:tmpl w:val="66A43218"/>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nsid w:val="1F6F2A94"/>
    <w:multiLevelType w:val="hybridMultilevel"/>
    <w:tmpl w:val="65503DB0"/>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32580EFD"/>
    <w:multiLevelType w:val="hybridMultilevel"/>
    <w:tmpl w:val="C0621910"/>
    <w:lvl w:ilvl="0" w:tplc="05E0E016">
      <w:start w:val="1"/>
      <w:numFmt w:val="upperRoman"/>
      <w:lvlText w:val="%1."/>
      <w:lvlJc w:val="left"/>
      <w:pPr>
        <w:ind w:left="1429" w:hanging="360"/>
      </w:pPr>
      <w:rPr>
        <w:rFonts w:hint="default"/>
        <w:b/>
        <w:color w:val="B95747"/>
      </w:rPr>
    </w:lvl>
    <w:lvl w:ilvl="1" w:tplc="04090019" w:tentative="1">
      <w:start w:val="1"/>
      <w:numFmt w:val="lowerLetter"/>
      <w:lvlText w:val="%2."/>
      <w:lvlJc w:val="left"/>
      <w:pPr>
        <w:ind w:left="2149" w:hanging="360"/>
      </w:pPr>
    </w:lvl>
    <w:lvl w:ilvl="2" w:tplc="E506C1CA">
      <w:start w:val="1"/>
      <w:numFmt w:val="lowerRoman"/>
      <w:lvlText w:val="%3."/>
      <w:lvlJc w:val="right"/>
      <w:pPr>
        <w:ind w:left="2869" w:hanging="180"/>
      </w:pPr>
      <w:rPr>
        <w:b w:val="0"/>
        <w:i/>
      </w:r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5">
    <w:nsid w:val="33364D4D"/>
    <w:multiLevelType w:val="multilevel"/>
    <w:tmpl w:val="72EEA2D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375E4E51"/>
    <w:multiLevelType w:val="hybridMultilevel"/>
    <w:tmpl w:val="DB607080"/>
    <w:lvl w:ilvl="0" w:tplc="7D76B504">
      <w:start w:val="1"/>
      <w:numFmt w:val="decimal"/>
      <w:lvlText w:val="%1."/>
      <w:lvlJc w:val="left"/>
      <w:pPr>
        <w:ind w:left="720" w:hanging="360"/>
      </w:pPr>
      <w:rPr>
        <w:b/>
        <w:color w:val="DD2C00"/>
      </w:rPr>
    </w:lvl>
    <w:lvl w:ilvl="1" w:tplc="597C651E">
      <w:start w:val="1"/>
      <w:numFmt w:val="lowerLetter"/>
      <w:lvlText w:val="%2."/>
      <w:lvlJc w:val="left"/>
      <w:pPr>
        <w:ind w:left="1440" w:hanging="360"/>
      </w:pPr>
      <w:rPr>
        <w:color w:val="DD2C0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D534A2D"/>
    <w:multiLevelType w:val="hybridMultilevel"/>
    <w:tmpl w:val="ADCC1FF0"/>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nsid w:val="40757F5A"/>
    <w:multiLevelType w:val="hybridMultilevel"/>
    <w:tmpl w:val="C82E3B42"/>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nsid w:val="41406DB1"/>
    <w:multiLevelType w:val="multilevel"/>
    <w:tmpl w:val="F986335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nsid w:val="490216EF"/>
    <w:multiLevelType w:val="hybridMultilevel"/>
    <w:tmpl w:val="FEF6D23C"/>
    <w:lvl w:ilvl="0" w:tplc="5F3020F2">
      <w:numFmt w:val="bullet"/>
      <w:lvlText w:val="-"/>
      <w:lvlJc w:val="left"/>
      <w:pPr>
        <w:ind w:left="1287" w:hanging="360"/>
      </w:pPr>
      <w:rPr>
        <w:rFonts w:ascii="UVN Viet Sach" w:eastAsia="Times New Roman" w:hAnsi="UVN Viet Sach" w:cs="Arial" w:hint="default"/>
      </w:rPr>
    </w:lvl>
    <w:lvl w:ilvl="1" w:tplc="04090003" w:tentative="1">
      <w:start w:val="1"/>
      <w:numFmt w:val="bullet"/>
      <w:lvlText w:val="o"/>
      <w:lvlJc w:val="left"/>
      <w:pPr>
        <w:ind w:left="2007" w:hanging="360"/>
      </w:pPr>
      <w:rPr>
        <w:rFonts w:ascii="Courier New" w:hAnsi="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nsid w:val="58D351D9"/>
    <w:multiLevelType w:val="hybridMultilevel"/>
    <w:tmpl w:val="814CA250"/>
    <w:lvl w:ilvl="0" w:tplc="0409000D">
      <w:start w:val="1"/>
      <w:numFmt w:val="bullet"/>
      <w:lvlText w:val=""/>
      <w:lvlJc w:val="left"/>
      <w:pPr>
        <w:ind w:left="1429" w:hanging="360"/>
      </w:pPr>
      <w:rPr>
        <w:rFonts w:ascii="Wingdings" w:hAnsi="Wingding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
    <w:nsid w:val="61915231"/>
    <w:multiLevelType w:val="hybridMultilevel"/>
    <w:tmpl w:val="C59ECD6C"/>
    <w:lvl w:ilvl="0" w:tplc="0409000D">
      <w:start w:val="1"/>
      <w:numFmt w:val="bullet"/>
      <w:lvlText w:val=""/>
      <w:lvlJc w:val="left"/>
      <w:pPr>
        <w:ind w:left="1429" w:hanging="360"/>
      </w:pPr>
      <w:rPr>
        <w:rFonts w:ascii="Wingdings" w:hAnsi="Wingding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nsid w:val="6CF77DBD"/>
    <w:multiLevelType w:val="hybridMultilevel"/>
    <w:tmpl w:val="3DD8D51C"/>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6D465914"/>
    <w:multiLevelType w:val="hybridMultilevel"/>
    <w:tmpl w:val="21D2C35C"/>
    <w:lvl w:ilvl="0" w:tplc="0409000D">
      <w:start w:val="1"/>
      <w:numFmt w:val="bullet"/>
      <w:lvlText w:val=""/>
      <w:lvlJc w:val="left"/>
      <w:pPr>
        <w:ind w:left="1429" w:hanging="360"/>
      </w:pPr>
      <w:rPr>
        <w:rFonts w:ascii="Wingdings" w:hAnsi="Wingding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nsid w:val="75D537DE"/>
    <w:multiLevelType w:val="hybridMultilevel"/>
    <w:tmpl w:val="E8E414F2"/>
    <w:lvl w:ilvl="0" w:tplc="0409000F">
      <w:start w:val="1"/>
      <w:numFmt w:val="decimal"/>
      <w:lvlText w:val="%1."/>
      <w:lvlJc w:val="left"/>
      <w:pPr>
        <w:ind w:left="1440" w:hanging="360"/>
      </w:pPr>
      <w:rPr>
        <w:rFonts w:hint="default"/>
        <w:b w:val="0"/>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7B47265D"/>
    <w:multiLevelType w:val="hybridMultilevel"/>
    <w:tmpl w:val="F3FC92B8"/>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nsid w:val="7D6B4BDF"/>
    <w:multiLevelType w:val="hybridMultilevel"/>
    <w:tmpl w:val="925C3DE2"/>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8">
    <w:nsid w:val="7FF6426C"/>
    <w:multiLevelType w:val="hybridMultilevel"/>
    <w:tmpl w:val="EE6E889A"/>
    <w:lvl w:ilvl="0" w:tplc="0409000D">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num w:numId="1">
    <w:abstractNumId w:val="5"/>
  </w:num>
  <w:num w:numId="2">
    <w:abstractNumId w:val="9"/>
  </w:num>
  <w:num w:numId="3">
    <w:abstractNumId w:val="6"/>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num>
  <w:num w:numId="6">
    <w:abstractNumId w:val="16"/>
  </w:num>
  <w:num w:numId="7">
    <w:abstractNumId w:val="0"/>
  </w:num>
  <w:num w:numId="8">
    <w:abstractNumId w:val="3"/>
  </w:num>
  <w:num w:numId="9">
    <w:abstractNumId w:val="7"/>
  </w:num>
  <w:num w:numId="10">
    <w:abstractNumId w:val="2"/>
  </w:num>
  <w:num w:numId="11">
    <w:abstractNumId w:val="1"/>
  </w:num>
  <w:num w:numId="12">
    <w:abstractNumId w:val="17"/>
  </w:num>
  <w:num w:numId="13">
    <w:abstractNumId w:val="13"/>
  </w:num>
  <w:num w:numId="14">
    <w:abstractNumId w:val="12"/>
  </w:num>
  <w:num w:numId="15">
    <w:abstractNumId w:val="18"/>
  </w:num>
  <w:num w:numId="16">
    <w:abstractNumId w:val="8"/>
  </w:num>
  <w:num w:numId="17">
    <w:abstractNumId w:val="15"/>
  </w:num>
  <w:num w:numId="18">
    <w:abstractNumId w:val="4"/>
  </w:num>
  <w:num w:numId="19">
    <w:abstractNumId w:val="11"/>
  </w:num>
  <w:num w:numId="2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30B4"/>
    <w:rsid w:val="00095685"/>
    <w:rsid w:val="000A5AC7"/>
    <w:rsid w:val="000C0028"/>
    <w:rsid w:val="00115C3B"/>
    <w:rsid w:val="00134987"/>
    <w:rsid w:val="00175C5B"/>
    <w:rsid w:val="00182C73"/>
    <w:rsid w:val="00184A1B"/>
    <w:rsid w:val="001A270B"/>
    <w:rsid w:val="001C24CF"/>
    <w:rsid w:val="002C2957"/>
    <w:rsid w:val="002D1068"/>
    <w:rsid w:val="002D35E8"/>
    <w:rsid w:val="002D3735"/>
    <w:rsid w:val="003530B4"/>
    <w:rsid w:val="00393D8E"/>
    <w:rsid w:val="003C6E9C"/>
    <w:rsid w:val="00410857"/>
    <w:rsid w:val="00435166"/>
    <w:rsid w:val="00457E5B"/>
    <w:rsid w:val="00480FC7"/>
    <w:rsid w:val="004836AB"/>
    <w:rsid w:val="004B389F"/>
    <w:rsid w:val="004D6B40"/>
    <w:rsid w:val="004F00D8"/>
    <w:rsid w:val="00500999"/>
    <w:rsid w:val="005857CC"/>
    <w:rsid w:val="005A2A69"/>
    <w:rsid w:val="005B237D"/>
    <w:rsid w:val="00612AD6"/>
    <w:rsid w:val="00655229"/>
    <w:rsid w:val="006D3B26"/>
    <w:rsid w:val="00735416"/>
    <w:rsid w:val="00753592"/>
    <w:rsid w:val="007C7ED3"/>
    <w:rsid w:val="007D23EC"/>
    <w:rsid w:val="0081015E"/>
    <w:rsid w:val="00811D2E"/>
    <w:rsid w:val="00824701"/>
    <w:rsid w:val="008816B9"/>
    <w:rsid w:val="00896655"/>
    <w:rsid w:val="00896B0B"/>
    <w:rsid w:val="008E23AE"/>
    <w:rsid w:val="00921102"/>
    <w:rsid w:val="00922ADD"/>
    <w:rsid w:val="00931C9D"/>
    <w:rsid w:val="009373A0"/>
    <w:rsid w:val="0098482E"/>
    <w:rsid w:val="00987315"/>
    <w:rsid w:val="00987E0D"/>
    <w:rsid w:val="00A47B80"/>
    <w:rsid w:val="00A55691"/>
    <w:rsid w:val="00A717BF"/>
    <w:rsid w:val="00A90B0E"/>
    <w:rsid w:val="00A9619B"/>
    <w:rsid w:val="00AA73AB"/>
    <w:rsid w:val="00AD6D3C"/>
    <w:rsid w:val="00B427E1"/>
    <w:rsid w:val="00B92513"/>
    <w:rsid w:val="00BE752C"/>
    <w:rsid w:val="00C14CC4"/>
    <w:rsid w:val="00C625DF"/>
    <w:rsid w:val="00D11398"/>
    <w:rsid w:val="00D516A6"/>
    <w:rsid w:val="00D96713"/>
    <w:rsid w:val="00DA7232"/>
    <w:rsid w:val="00DC1061"/>
    <w:rsid w:val="00DD54A9"/>
    <w:rsid w:val="00DE22CF"/>
    <w:rsid w:val="00DE72F5"/>
    <w:rsid w:val="00DF3F2A"/>
    <w:rsid w:val="00E070FB"/>
    <w:rsid w:val="00E37703"/>
    <w:rsid w:val="00E95541"/>
    <w:rsid w:val="00F07FEC"/>
    <w:rsid w:val="00F14ED0"/>
    <w:rsid w:val="00F15E88"/>
    <w:rsid w:val="00F217CD"/>
    <w:rsid w:val="00F27A7D"/>
    <w:rsid w:val="00F3101F"/>
    <w:rsid w:val="00F757B0"/>
    <w:rsid w:val="00F826DC"/>
    <w:rsid w:val="00FC6136"/>
    <w:rsid w:val="00FD188E"/>
    <w:rsid w:val="00FF08AD"/>
    <w:rsid w:val="00FF26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6DCA646-0F1D-4E9C-B362-19AB10C81E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6"/>
        <w:szCs w:val="26"/>
        <w:lang w:val="en-US" w:eastAsia="en-US" w:bidi="ar-SA"/>
      </w:rPr>
    </w:rPrDefault>
    <w:pPrDefault>
      <w:pPr>
        <w:spacing w:after="16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35E8"/>
  </w:style>
  <w:style w:type="paragraph" w:styleId="Heading1">
    <w:name w:val="heading 1"/>
    <w:basedOn w:val="Normal"/>
    <w:next w:val="Normal"/>
    <w:link w:val="Heading1Char"/>
    <w:uiPriority w:val="9"/>
    <w:qFormat/>
    <w:rsid w:val="00CE54E8"/>
    <w:pPr>
      <w:keepNext/>
      <w:keepLines/>
      <w:spacing w:before="240" w:after="0"/>
      <w:outlineLvl w:val="0"/>
    </w:pPr>
    <w:rPr>
      <w:rFonts w:eastAsiaTheme="majorEastAsia" w:cstheme="majorBidi"/>
      <w:b/>
      <w:color w:val="FF0000"/>
      <w:sz w:val="32"/>
      <w:szCs w:val="32"/>
    </w:rPr>
  </w:style>
  <w:style w:type="paragraph" w:styleId="Heading2">
    <w:name w:val="heading 2"/>
    <w:basedOn w:val="Normal"/>
    <w:next w:val="Normal"/>
    <w:link w:val="Heading2Char"/>
    <w:autoRedefine/>
    <w:uiPriority w:val="9"/>
    <w:unhideWhenUsed/>
    <w:qFormat/>
    <w:rsid w:val="00CE54E8"/>
    <w:pPr>
      <w:keepNext/>
      <w:keepLines/>
      <w:spacing w:before="40" w:after="0"/>
      <w:outlineLvl w:val="1"/>
    </w:pPr>
    <w:rPr>
      <w:rFonts w:eastAsiaTheme="majorEastAsia" w:cstheme="majorBidi"/>
      <w:b/>
      <w:color w:val="0000FF"/>
    </w:rPr>
  </w:style>
  <w:style w:type="paragraph" w:styleId="Heading3">
    <w:name w:val="heading 3"/>
    <w:basedOn w:val="Normal"/>
    <w:next w:val="Normal"/>
    <w:link w:val="Heading3Char"/>
    <w:uiPriority w:val="9"/>
    <w:semiHidden/>
    <w:unhideWhenUsed/>
    <w:qFormat/>
    <w:rsid w:val="00CE54E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character" w:customStyle="1" w:styleId="Heading1Char">
    <w:name w:val="Heading 1 Char"/>
    <w:basedOn w:val="DefaultParagraphFont"/>
    <w:link w:val="Heading1"/>
    <w:uiPriority w:val="9"/>
    <w:rsid w:val="00CE54E8"/>
    <w:rPr>
      <w:rFonts w:eastAsiaTheme="majorEastAsia" w:cstheme="majorBidi"/>
      <w:b/>
      <w:color w:val="FF0000"/>
      <w:sz w:val="32"/>
      <w:szCs w:val="32"/>
    </w:rPr>
  </w:style>
  <w:style w:type="character" w:customStyle="1" w:styleId="Heading2Char">
    <w:name w:val="Heading 2 Char"/>
    <w:basedOn w:val="DefaultParagraphFont"/>
    <w:link w:val="Heading2"/>
    <w:uiPriority w:val="9"/>
    <w:rsid w:val="00CE54E8"/>
    <w:rPr>
      <w:rFonts w:eastAsiaTheme="majorEastAsia" w:cstheme="majorBidi"/>
      <w:b/>
      <w:color w:val="0000FF"/>
      <w:sz w:val="26"/>
      <w:szCs w:val="26"/>
    </w:rPr>
  </w:style>
  <w:style w:type="character" w:customStyle="1" w:styleId="Heading3Char">
    <w:name w:val="Heading 3 Char"/>
    <w:basedOn w:val="DefaultParagraphFont"/>
    <w:link w:val="Heading3"/>
    <w:uiPriority w:val="9"/>
    <w:semiHidden/>
    <w:rsid w:val="00CE54E8"/>
    <w:rPr>
      <w:rFonts w:asciiTheme="majorHAnsi" w:eastAsiaTheme="majorEastAsia" w:hAnsiTheme="majorHAnsi" w:cstheme="majorBidi"/>
      <w:color w:val="1F3763" w:themeColor="accent1" w:themeShade="7F"/>
      <w:sz w:val="24"/>
      <w:szCs w:val="24"/>
    </w:rPr>
  </w:style>
  <w:style w:type="paragraph" w:styleId="ListParagraph">
    <w:name w:val="List Paragraph"/>
    <w:basedOn w:val="Normal"/>
    <w:uiPriority w:val="34"/>
    <w:qFormat/>
    <w:rsid w:val="00CE54E8"/>
    <w:pPr>
      <w:ind w:left="720"/>
      <w:contextualSpacing/>
    </w:pPr>
  </w:style>
  <w:style w:type="table" w:styleId="TableGrid">
    <w:name w:val="Table Grid"/>
    <w:basedOn w:val="TableNormal"/>
    <w:uiPriority w:val="39"/>
    <w:rsid w:val="00A2164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F26F82"/>
    <w:rPr>
      <w:color w:val="0563C1" w:themeColor="hyperlink"/>
      <w:u w:val="single"/>
    </w:rPr>
  </w:style>
  <w:style w:type="character" w:customStyle="1" w:styleId="UnresolvedMention">
    <w:name w:val="Unresolved Mention"/>
    <w:basedOn w:val="DefaultParagraphFont"/>
    <w:uiPriority w:val="99"/>
    <w:semiHidden/>
    <w:unhideWhenUsed/>
    <w:rsid w:val="00F26F82"/>
    <w:rPr>
      <w:color w:val="605E5C"/>
      <w:shd w:val="clear" w:color="auto" w:fill="E1DFDD"/>
    </w:rPr>
  </w:style>
  <w:style w:type="paragraph" w:styleId="Header">
    <w:name w:val="header"/>
    <w:basedOn w:val="Normal"/>
    <w:link w:val="HeaderChar"/>
    <w:uiPriority w:val="99"/>
    <w:unhideWhenUsed/>
    <w:rsid w:val="00017EC5"/>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7EC5"/>
    <w:rPr>
      <w:rFonts w:ascii="Times New Roman" w:hAnsi="Times New Roman"/>
      <w:sz w:val="26"/>
    </w:rPr>
  </w:style>
  <w:style w:type="paragraph" w:styleId="Footer">
    <w:name w:val="footer"/>
    <w:basedOn w:val="Normal"/>
    <w:link w:val="FooterChar"/>
    <w:uiPriority w:val="99"/>
    <w:unhideWhenUsed/>
    <w:rsid w:val="00017E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7EC5"/>
    <w:rPr>
      <w:rFonts w:ascii="Times New Roman" w:hAnsi="Times New Roman"/>
      <w:sz w:val="26"/>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TableGrid1">
    <w:name w:val="Table Grid1"/>
    <w:basedOn w:val="TableNormal"/>
    <w:next w:val="TableGrid"/>
    <w:uiPriority w:val="39"/>
    <w:rsid w:val="00A55691"/>
    <w:pPr>
      <w:spacing w:after="0" w:line="240" w:lineRule="auto"/>
    </w:pPr>
    <w:rPr>
      <w:rFonts w:ascii="UVN Viet Sach" w:eastAsia="Calibri" w:hAnsi="UVN Viet Sac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A55691"/>
    <w:pPr>
      <w:spacing w:line="259" w:lineRule="auto"/>
      <w:outlineLvl w:val="9"/>
    </w:pPr>
    <w:rPr>
      <w:rFonts w:asciiTheme="majorHAnsi" w:hAnsiTheme="majorHAnsi"/>
      <w:b w:val="0"/>
      <w:color w:val="2F5496" w:themeColor="accent1" w:themeShade="BF"/>
    </w:rPr>
  </w:style>
  <w:style w:type="paragraph" w:styleId="TOC2">
    <w:name w:val="toc 2"/>
    <w:basedOn w:val="Normal"/>
    <w:next w:val="Normal"/>
    <w:autoRedefine/>
    <w:uiPriority w:val="39"/>
    <w:unhideWhenUsed/>
    <w:rsid w:val="00A55691"/>
    <w:pPr>
      <w:spacing w:before="120" w:after="0" w:line="240" w:lineRule="auto"/>
      <w:ind w:left="260" w:firstLine="567"/>
    </w:pPr>
    <w:rPr>
      <w:rFonts w:ascii="UVN Viet Sach" w:eastAsia="Calibri" w:hAnsi="UVN Viet Sach"/>
      <w:bCs/>
      <w:szCs w:val="22"/>
    </w:rPr>
  </w:style>
  <w:style w:type="paragraph" w:styleId="TOC3">
    <w:name w:val="toc 3"/>
    <w:basedOn w:val="Normal"/>
    <w:next w:val="Normal"/>
    <w:autoRedefine/>
    <w:uiPriority w:val="39"/>
    <w:unhideWhenUsed/>
    <w:rsid w:val="00A55691"/>
    <w:pPr>
      <w:spacing w:after="0" w:line="240" w:lineRule="auto"/>
      <w:ind w:left="520" w:firstLine="567"/>
    </w:pPr>
    <w:rPr>
      <w:rFonts w:ascii="UVN Viet Sach" w:eastAsia="Calibri" w:hAnsi="UVN Viet Sach"/>
      <w:szCs w:val="20"/>
    </w:rPr>
  </w:style>
  <w:style w:type="character" w:styleId="FollowedHyperlink">
    <w:name w:val="FollowedHyperlink"/>
    <w:basedOn w:val="DefaultParagraphFont"/>
    <w:uiPriority w:val="99"/>
    <w:semiHidden/>
    <w:unhideWhenUsed/>
    <w:rsid w:val="0043516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2447555">
      <w:bodyDiv w:val="1"/>
      <w:marLeft w:val="0"/>
      <w:marRight w:val="0"/>
      <w:marTop w:val="0"/>
      <w:marBottom w:val="0"/>
      <w:divBdr>
        <w:top w:val="none" w:sz="0" w:space="0" w:color="auto"/>
        <w:left w:val="none" w:sz="0" w:space="0" w:color="auto"/>
        <w:bottom w:val="none" w:sz="0" w:space="0" w:color="auto"/>
        <w:right w:val="none" w:sz="0" w:space="0" w:color="auto"/>
      </w:divBdr>
    </w:div>
    <w:div w:id="967852751">
      <w:bodyDiv w:val="1"/>
      <w:marLeft w:val="0"/>
      <w:marRight w:val="0"/>
      <w:marTop w:val="0"/>
      <w:marBottom w:val="0"/>
      <w:divBdr>
        <w:top w:val="none" w:sz="0" w:space="0" w:color="auto"/>
        <w:left w:val="none" w:sz="0" w:space="0" w:color="auto"/>
        <w:bottom w:val="none" w:sz="0" w:space="0" w:color="auto"/>
        <w:right w:val="none" w:sz="0" w:space="0" w:color="auto"/>
      </w:divBdr>
    </w:div>
    <w:div w:id="1247569284">
      <w:bodyDiv w:val="1"/>
      <w:marLeft w:val="0"/>
      <w:marRight w:val="0"/>
      <w:marTop w:val="0"/>
      <w:marBottom w:val="0"/>
      <w:divBdr>
        <w:top w:val="none" w:sz="0" w:space="0" w:color="auto"/>
        <w:left w:val="none" w:sz="0" w:space="0" w:color="auto"/>
        <w:bottom w:val="none" w:sz="0" w:space="0" w:color="auto"/>
        <w:right w:val="none" w:sz="0" w:space="0" w:color="auto"/>
      </w:divBdr>
    </w:div>
    <w:div w:id="169306768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9.png"/><Relationship Id="rId42" Type="http://schemas.openxmlformats.org/officeDocument/2006/relationships/image" Target="media/image22.png"/><Relationship Id="rId47" Type="http://schemas.openxmlformats.org/officeDocument/2006/relationships/oleObject" Target="embeddings/oleObject15.bin"/><Relationship Id="rId63" Type="http://schemas.openxmlformats.org/officeDocument/2006/relationships/image" Target="media/image34.png"/><Relationship Id="rId68" Type="http://schemas.openxmlformats.org/officeDocument/2006/relationships/hyperlink" Target="https://luanvan.org/do-an-mo-hinh-cay-quyet-dinh-decision-tree-1363/" TargetMode="External"/><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oleObject" Target="embeddings/oleObject12.bin"/><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31.png"/><Relationship Id="rId66" Type="http://schemas.openxmlformats.org/officeDocument/2006/relationships/hyperlink" Target="https://trituenhantao.io/kien-thuc/decision-tree/?fbclid=IwAR1kTAyr6e-yHeBa1lMgSEOI5cEk4K1pPfKjQxS4sWN5m5cJaZcFNJ8ikGE" TargetMode="External"/><Relationship Id="rId74" Type="http://schemas.openxmlformats.org/officeDocument/2006/relationships/hyperlink" Target="https://machinelearningcoban.com/tabml_book/ch_model/random_forest.html" TargetMode="External"/><Relationship Id="rId5" Type="http://schemas.openxmlformats.org/officeDocument/2006/relationships/settings" Target="settings.xml"/><Relationship Id="rId61" Type="http://schemas.openxmlformats.org/officeDocument/2006/relationships/image" Target="media/image33.png"/><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oleObject" Target="embeddings/oleObject7.bin"/><Relationship Id="rId35" Type="http://schemas.openxmlformats.org/officeDocument/2006/relationships/image" Target="media/image18.wmf"/><Relationship Id="rId43" Type="http://schemas.openxmlformats.org/officeDocument/2006/relationships/oleObject" Target="embeddings/oleObject13.bin"/><Relationship Id="rId48" Type="http://schemas.openxmlformats.org/officeDocument/2006/relationships/image" Target="media/image25.wmf"/><Relationship Id="rId56" Type="http://schemas.openxmlformats.org/officeDocument/2006/relationships/image" Target="media/image29.png"/><Relationship Id="rId64" Type="http://schemas.openxmlformats.org/officeDocument/2006/relationships/hyperlink" Target="https://hackmd.io/@JfwRvVqmTCaXNZ6q2ltSqA/Algorithm/edit" TargetMode="External"/><Relationship Id="rId69" Type="http://schemas.openxmlformats.org/officeDocument/2006/relationships/hyperlink" Target="https://www.geeksforgeeks.org/iterative-dichotomiser-3-id3-algorithm-from-scratch/?ref=header_search" TargetMode="External"/><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hyperlink" Target="https://scikit-learn.org/stable/modules/generated/sklearn.tree.DecisionTreeClassifier.html" TargetMode="Externa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oleObject" Target="embeddings/oleObject5.bin"/><Relationship Id="rId33" Type="http://schemas.openxmlformats.org/officeDocument/2006/relationships/image" Target="media/image17.wmf"/><Relationship Id="rId38" Type="http://schemas.openxmlformats.org/officeDocument/2006/relationships/oleObject" Target="embeddings/oleObject11.bin"/><Relationship Id="rId46" Type="http://schemas.openxmlformats.org/officeDocument/2006/relationships/image" Target="media/image24.wmf"/><Relationship Id="rId59" Type="http://schemas.openxmlformats.org/officeDocument/2006/relationships/oleObject" Target="embeddings/oleObject20.bin"/><Relationship Id="rId67" Type="http://schemas.openxmlformats.org/officeDocument/2006/relationships/hyperlink" Target="https://www.geeksforgeeks.org/gini-impurity-and-entropy-in-decision-tree-ml/?ref=header_search" TargetMode="External"/><Relationship Id="rId20" Type="http://schemas.openxmlformats.org/officeDocument/2006/relationships/oleObject" Target="embeddings/oleObject4.bin"/><Relationship Id="rId41" Type="http://schemas.openxmlformats.org/officeDocument/2006/relationships/image" Target="media/image21.png"/><Relationship Id="rId54" Type="http://schemas.openxmlformats.org/officeDocument/2006/relationships/image" Target="media/image28.wmf"/><Relationship Id="rId62" Type="http://schemas.openxmlformats.org/officeDocument/2006/relationships/hyperlink" Target="https://hackmd.io/@JfwRvVqmTCaXNZ6q2ltSqA/Algorithm/edit" TargetMode="External"/><Relationship Id="rId70" Type="http://schemas.openxmlformats.org/officeDocument/2006/relationships/hyperlink" Target="https://www.researchgate.net/figure/Decision-Tree-model-for-COVID-19-infectedpatients-recovery_fig1_342348267" TargetMode="External"/><Relationship Id="rId75" Type="http://schemas.openxmlformats.org/officeDocument/2006/relationships/hyperlink" Target="https://www.kaggle.com/datasets/uciml/iris?resource=download"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image" Target="media/image30.png"/><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2.png"/><Relationship Id="rId65" Type="http://schemas.openxmlformats.org/officeDocument/2006/relationships/hyperlink" Target="https://www.geeksforgeeks.org/decision-tree/?ref=header_search" TargetMode="External"/><Relationship Id="rId73" Type="http://schemas.openxmlformats.org/officeDocument/2006/relationships/hyperlink" Target="https://www.geeksforgeeks.org/pruning-decision-trees/?ref=ml_lbp" TargetMode="External"/><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20.wmf"/><Relationship Id="rId34" Type="http://schemas.openxmlformats.org/officeDocument/2006/relationships/oleObject" Target="embeddings/oleObject9.bin"/><Relationship Id="rId50" Type="http://schemas.openxmlformats.org/officeDocument/2006/relationships/image" Target="media/image26.wmf"/><Relationship Id="rId55" Type="http://schemas.openxmlformats.org/officeDocument/2006/relationships/oleObject" Target="embeddings/oleObject19.bin"/><Relationship Id="rId76"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hyperlink" Target="https://www.researchgate.net/publication/372056025_Phishing_Website_Detection_Using_Machine_Learning_A_Review" TargetMode="External"/><Relationship Id="rId2" Type="http://schemas.openxmlformats.org/officeDocument/2006/relationships/customXml" Target="../customXml/item2.xml"/><Relationship Id="rId29"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apeHloaDsqyefulKCBYnfN2QC+Q==">AMUW2mWi56rwddAYy4pKA1NcgkVLPxodlymCsMailvN4LPacsO6FJ4h14z9RsutSJrpLsCAoja8+gGQIJtVkOVqJ1L6xGHzG1Nn06PGAm1T2iF6girlar2c=</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2BFFA884-28D2-4B4B-9EC3-FF1E01BAC0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2</TotalTime>
  <Pages>13</Pages>
  <Words>2113</Words>
  <Characters>12050</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1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ạm Thế Sơn</dc:creator>
  <cp:lastModifiedBy>Đoàn Việt Khải</cp:lastModifiedBy>
  <cp:revision>36</cp:revision>
  <dcterms:created xsi:type="dcterms:W3CDTF">2024-05-14T00:48:00Z</dcterms:created>
  <dcterms:modified xsi:type="dcterms:W3CDTF">2024-05-20T04:26:00Z</dcterms:modified>
</cp:coreProperties>
</file>